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0" w:type="auto"/>
        <w:tblInd w:w="468" w:type="dxa"/>
        <w:tblLook w:val="01E0"/>
      </w:tblPr>
      <w:tblGrid>
        <w:gridCol w:w="2160"/>
        <w:gridCol w:w="3960"/>
        <w:gridCol w:w="3190"/>
      </w:tblGrid>
      <w:tr w:rsidR="00AF076D">
        <w:trPr>
          <w:trHeight w:val="1248"/>
        </w:trPr>
        <w:tc>
          <w:tcPr>
            <w:tcW w:w="2160" w:type="dxa"/>
            <w:vAlign w:val="center"/>
          </w:tcPr>
          <w:p w:rsidR="00AF076D" w:rsidRDefault="00B77D5E" w:rsidP="00BD7CF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857250" cy="752475"/>
                  <wp:effectExtent l="19050" t="0" r="0" b="0"/>
                  <wp:docPr id="1" name="Imagen 1" descr="LogoFy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Fy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vAlign w:val="center"/>
          </w:tcPr>
          <w:p w:rsidR="00AF076D" w:rsidRDefault="00AF076D" w:rsidP="00AF076D">
            <w:pPr>
              <w:jc w:val="center"/>
              <w:rPr>
                <w:b/>
              </w:rPr>
            </w:pPr>
            <w:r>
              <w:rPr>
                <w:b/>
              </w:rPr>
              <w:t>DINÁMICA</w:t>
            </w:r>
          </w:p>
        </w:tc>
        <w:tc>
          <w:tcPr>
            <w:tcW w:w="3190" w:type="dxa"/>
            <w:vAlign w:val="center"/>
          </w:tcPr>
          <w:p w:rsidR="00AF076D" w:rsidRDefault="00AD4EF4" w:rsidP="00B77D5E">
            <w:pPr>
              <w:jc w:val="center"/>
              <w:rPr>
                <w:b/>
              </w:rPr>
            </w:pPr>
            <w:r>
              <w:rPr>
                <w:b/>
              </w:rPr>
              <w:t xml:space="preserve">IES La </w:t>
            </w:r>
            <w:r w:rsidR="00B77D5E">
              <w:rPr>
                <w:b/>
              </w:rPr>
              <w:t>Palma</w:t>
            </w:r>
          </w:p>
        </w:tc>
      </w:tr>
    </w:tbl>
    <w:p w:rsidR="00991012" w:rsidRDefault="00991012" w:rsidP="00667302">
      <w:pPr>
        <w:jc w:val="center"/>
        <w:rPr>
          <w:b/>
        </w:rPr>
      </w:pPr>
    </w:p>
    <w:p w:rsidR="00991012" w:rsidRDefault="00AF076D" w:rsidP="00667302">
      <w:pPr>
        <w:jc w:val="center"/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7.85pt;margin-top:.6pt;width:450pt;height:40.35pt;z-index:251570688" o:regroupid="6">
            <v:textbox style="mso-next-textbox:#_x0000_s1026" inset="2.5mm,2.3mm,2.5mm,2.3mm">
              <w:txbxContent>
                <w:p w:rsidR="00B10375" w:rsidRPr="00A30765" w:rsidRDefault="00B10375">
                  <w:pPr>
                    <w:rPr>
                      <w:sz w:val="20"/>
                      <w:szCs w:val="20"/>
                    </w:rPr>
                  </w:pPr>
                  <w:r w:rsidRPr="00A30765">
                    <w:rPr>
                      <w:sz w:val="20"/>
                      <w:szCs w:val="20"/>
                    </w:rPr>
                    <w:t>La Dinámica es una parte de la Física que estudia las acciones que se ejercen sobre los cuerpos y la manera en que estas acciones influyen sobre el movimiento de los mismos.</w:t>
                  </w:r>
                </w:p>
                <w:p w:rsidR="00B10375" w:rsidRDefault="00B10375"/>
              </w:txbxContent>
            </v:textbox>
          </v:shape>
        </w:pict>
      </w: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A30765" w:rsidP="00667302">
      <w:pPr>
        <w:jc w:val="center"/>
        <w:rPr>
          <w:b/>
        </w:rPr>
      </w:pPr>
      <w:r>
        <w:rPr>
          <w:b/>
          <w:noProof/>
        </w:rPr>
        <w:pict>
          <v:shape id="_x0000_s1027" type="#_x0000_t202" style="position:absolute;left:0;text-align:left;margin-left:23.25pt;margin-top:-.5pt;width:441pt;height:136.35pt;z-index:251571712" o:regroupid="6">
            <v:textbox style="mso-next-textbox:#_x0000_s1027" inset="2.5mm,2.3mm,2.5mm,2.3mm">
              <w:txbxContent>
                <w:p w:rsidR="00B10375" w:rsidRPr="00A30765" w:rsidRDefault="00B10375" w:rsidP="00917BF7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A30765">
                    <w:rPr>
                      <w:b/>
                      <w:sz w:val="20"/>
                      <w:szCs w:val="20"/>
                    </w:rPr>
                    <w:t>¿Por qué un cuerpo modifica su velocidad?</w:t>
                  </w:r>
                </w:p>
                <w:p w:rsidR="00B10375" w:rsidRPr="00545876" w:rsidRDefault="00B10375" w:rsidP="00545876">
                  <w:pPr>
                    <w:numPr>
                      <w:ilvl w:val="0"/>
                      <w:numId w:val="18"/>
                    </w:numPr>
                    <w:spacing w:after="120"/>
                    <w:rPr>
                      <w:b/>
                      <w:i/>
                      <w:color w:val="000000"/>
                      <w:sz w:val="20"/>
                      <w:szCs w:val="20"/>
                    </w:rPr>
                  </w:pPr>
                  <w:r w:rsidRPr="00545876">
                    <w:rPr>
                      <w:b/>
                      <w:i/>
                      <w:color w:val="000000"/>
                      <w:sz w:val="20"/>
                      <w:szCs w:val="20"/>
                    </w:rPr>
                    <w:t>Un cuerpo modifica su velocidad si sobre él se ejerce una acción externa.</w:t>
                  </w:r>
                </w:p>
                <w:p w:rsidR="00B10375" w:rsidRPr="00A30765" w:rsidRDefault="00B10375" w:rsidP="000760C2">
                  <w:pPr>
                    <w:spacing w:after="120"/>
                    <w:ind w:left="708"/>
                    <w:rPr>
                      <w:sz w:val="20"/>
                      <w:szCs w:val="20"/>
                    </w:rPr>
                  </w:pPr>
                  <w:r w:rsidRPr="00A30765">
                    <w:rPr>
                      <w:sz w:val="20"/>
                      <w:szCs w:val="20"/>
                    </w:rPr>
                    <w:t>Las acciones externas se representan por fuerzas.</w:t>
                  </w:r>
                </w:p>
                <w:p w:rsidR="00B10375" w:rsidRPr="00A30765" w:rsidRDefault="00B10375" w:rsidP="000760C2">
                  <w:pPr>
                    <w:spacing w:after="120"/>
                    <w:ind w:left="708"/>
                    <w:rPr>
                      <w:sz w:val="20"/>
                      <w:szCs w:val="20"/>
                    </w:rPr>
                  </w:pPr>
                  <w:r w:rsidRPr="00A30765">
                    <w:rPr>
                      <w:sz w:val="20"/>
                      <w:szCs w:val="20"/>
                    </w:rPr>
                    <w:t>La variación de la velocidad viene medida por la aceleración.</w:t>
                  </w:r>
                </w:p>
                <w:p w:rsidR="00B10375" w:rsidRPr="000760C2" w:rsidRDefault="00B10375" w:rsidP="000760C2">
                  <w:pPr>
                    <w:numPr>
                      <w:ilvl w:val="0"/>
                      <w:numId w:val="18"/>
                    </w:numPr>
                    <w:spacing w:after="120"/>
                    <w:rPr>
                      <w:b/>
                      <w:i/>
                      <w:color w:val="000000"/>
                      <w:sz w:val="20"/>
                      <w:szCs w:val="20"/>
                    </w:rPr>
                  </w:pPr>
                  <w:r w:rsidRPr="000760C2">
                    <w:rPr>
                      <w:b/>
                      <w:i/>
                      <w:color w:val="000000"/>
                      <w:sz w:val="20"/>
                      <w:szCs w:val="20"/>
                    </w:rPr>
                    <w:t>Luego si sobre un cuerpo se ejerce una fuerza, éste modifica su velocidad. Las fuerzas producen variaciones en la velocidad de los cuerpos. Las fuerzas son las respons</w:t>
                  </w:r>
                  <w:r w:rsidRPr="000760C2">
                    <w:rPr>
                      <w:b/>
                      <w:i/>
                      <w:color w:val="000000"/>
                      <w:sz w:val="20"/>
                      <w:szCs w:val="20"/>
                    </w:rPr>
                    <w:t>a</w:t>
                  </w:r>
                  <w:r w:rsidRPr="000760C2">
                    <w:rPr>
                      <w:b/>
                      <w:i/>
                      <w:color w:val="000000"/>
                      <w:sz w:val="20"/>
                      <w:szCs w:val="20"/>
                    </w:rPr>
                    <w:t>bles de las aceleraciones.</w:t>
                  </w:r>
                </w:p>
                <w:p w:rsidR="00B10375" w:rsidRPr="00A30765" w:rsidRDefault="00B10375" w:rsidP="000760C2">
                  <w:pPr>
                    <w:spacing w:after="120"/>
                    <w:ind w:left="708"/>
                    <w:rPr>
                      <w:sz w:val="20"/>
                      <w:szCs w:val="20"/>
                    </w:rPr>
                  </w:pPr>
                  <w:r w:rsidRPr="00A30765">
                    <w:rPr>
                      <w:sz w:val="20"/>
                      <w:szCs w:val="20"/>
                    </w:rPr>
                    <w:t xml:space="preserve">La unidad de fuerza usada en el S.I. es el Newton (N) </w:t>
                  </w:r>
                </w:p>
              </w:txbxContent>
            </v:textbox>
          </v:shape>
        </w:pict>
      </w: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AF076D" w:rsidP="00667302">
      <w:pPr>
        <w:jc w:val="center"/>
        <w:rPr>
          <w:b/>
        </w:rPr>
      </w:pPr>
      <w:r>
        <w:rPr>
          <w:b/>
          <w:noProof/>
        </w:rPr>
        <w:pict>
          <v:group id="_x0000_s1086" style="position:absolute;left:0;text-align:left;margin-left:239.25pt;margin-top:4.4pt;width:225pt;height:246pt;z-index:251573760" coordorigin="5814,5994" coordsize="4500,4920" o:regroupid="6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38" type="#_x0000_t7" style="position:absolute;left:5814;top:7584;width:4140;height:1080" o:regroupid="3" adj="5603" fillcolor="#9cf" stroked="f">
              <v:textbox inset="1.5mm,,1.5mm"/>
            </v:shape>
            <v:group id="_x0000_s1032" style="position:absolute;left:7074;top:7884;width:2460;height:540" coordorigin="7074,6714" coordsize="2460,540" o:regroupid="3">
              <v:rect id="_x0000_s1029" style="position:absolute;left:7074;top:6714;width:1260;height:540;flip:y" fillcolor="#69f">
                <o:extrusion v:ext="view" on="t"/>
                <v:textbox inset="1.5mm,,1.5mm"/>
              </v:rect>
              <v:line id="_x0000_s1030" style="position:absolute" from="8454,6864" to="9534,6864" strokeweight="2pt">
                <v:stroke endarrow="block" endarrowlength="long"/>
              </v:line>
            </v:group>
            <v:shape id="_x0000_s1040" type="#_x0000_t202" style="position:absolute;left:9594;top:7884;width:720;height:360" o:regroupid="2" filled="f" stroked="f">
              <v:textbox inset="0,0,0,0">
                <w:txbxContent>
                  <w:p w:rsidR="00B10375" w:rsidRDefault="00B10375">
                    <w:r>
                      <w:t>F= 2 N</w:t>
                    </w:r>
                  </w:p>
                </w:txbxContent>
              </v:textbox>
            </v:shape>
            <v:shapetype id="_x0000_t48" coordsize="21600,21600" o:spt="48" adj="-10080,24300,-3600,4050,-1800,4050" path="m@0@1l@2@3@4@5nfem,l21600,r,21600l,21600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/>
            </v:shapetype>
            <v:shape id="_x0000_s1041" type="#_x0000_t48" style="position:absolute;left:5814;top:8874;width:2340;height:720" o:regroupid="2" adj="29354,-22950,26003,5400,22708,5400,24923,-37800">
              <v:stroke startarrow="oval" startarrowwidth="narrow"/>
              <v:textbox inset="1.5mm,,1.5mm">
                <w:txbxContent>
                  <w:p w:rsidR="00B10375" w:rsidRPr="00967CF8" w:rsidRDefault="00B10375">
                    <w:pPr>
                      <w:rPr>
                        <w:sz w:val="20"/>
                        <w:szCs w:val="20"/>
                      </w:rPr>
                    </w:pPr>
                    <w:r w:rsidRPr="00967CF8">
                      <w:rPr>
                        <w:sz w:val="20"/>
                        <w:szCs w:val="20"/>
                      </w:rPr>
                      <w:t>La dirección viene d</w:t>
                    </w:r>
                    <w:r>
                      <w:rPr>
                        <w:sz w:val="20"/>
                        <w:szCs w:val="20"/>
                      </w:rPr>
                      <w:t>ada po</w:t>
                    </w:r>
                    <w:r w:rsidRPr="00967CF8">
                      <w:rPr>
                        <w:sz w:val="20"/>
                        <w:szCs w:val="20"/>
                      </w:rPr>
                      <w:t>r la recta de acción</w:t>
                    </w:r>
                    <w:r>
                      <w:rPr>
                        <w:sz w:val="20"/>
                        <w:szCs w:val="20"/>
                      </w:rPr>
                      <w:t>.</w:t>
                    </w:r>
                  </w:p>
                </w:txbxContent>
              </v:textbox>
              <o:callout v:ext="edit" minusx="t"/>
            </v:shape>
            <v:shape id="_x0000_s1042" type="#_x0000_t48" style="position:absolute;left:6354;top:5994;width:2400;height:720" o:regroupid="2" adj="27063,57150,24858,5400,22680,5400,8298,40500">
              <v:stroke startarrow="oval" startarrowwidth="narrow"/>
              <v:textbox inset="1.5mm,,1.5mm">
                <w:txbxContent>
                  <w:p w:rsidR="00B10375" w:rsidRPr="00967CF8" w:rsidRDefault="00B10375" w:rsidP="00967CF8">
                    <w:pPr>
                      <w:rPr>
                        <w:sz w:val="20"/>
                        <w:szCs w:val="20"/>
                      </w:rPr>
                    </w:pPr>
                    <w:r w:rsidRPr="00967CF8">
                      <w:rPr>
                        <w:sz w:val="20"/>
                        <w:szCs w:val="20"/>
                      </w:rPr>
                      <w:t xml:space="preserve">La </w:t>
                    </w:r>
                    <w:r>
                      <w:rPr>
                        <w:sz w:val="20"/>
                        <w:szCs w:val="20"/>
                      </w:rPr>
                      <w:t>punta de la flecha define el sentido.</w:t>
                    </w:r>
                  </w:p>
                </w:txbxContent>
              </v:textbox>
              <o:callout v:ext="edit" minusx="t" minusy="t"/>
            </v:shape>
            <v:shape id="_x0000_s1043" type="#_x0000_t48" style="position:absolute;left:5814;top:9954;width:3660;height:960" o:regroupid="2" adj="24209,-38813,23247,,22308,,8628,-58725">
              <v:stroke startarrow="oval" startarrowwidth="narrow"/>
              <v:textbox inset="1.5mm,,1.5mm">
                <w:txbxContent>
                  <w:p w:rsidR="00B10375" w:rsidRPr="00967CF8" w:rsidRDefault="00B10375" w:rsidP="00967CF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valor o módulo se representa por la longitud del vector. Cuanto más largo sea, mayor es la fuerza.</w:t>
                    </w:r>
                  </w:p>
                </w:txbxContent>
              </v:textbox>
              <o:callout v:ext="edit" minusx="t"/>
            </v:shape>
          </v:group>
        </w:pict>
      </w:r>
    </w:p>
    <w:p w:rsidR="00991012" w:rsidRDefault="00A30765" w:rsidP="00667302">
      <w:pPr>
        <w:jc w:val="center"/>
        <w:rPr>
          <w:b/>
        </w:rPr>
      </w:pPr>
      <w:r>
        <w:rPr>
          <w:b/>
          <w:noProof/>
        </w:rPr>
        <w:pict>
          <v:shape id="_x0000_s1028" type="#_x0000_t202" style="position:absolute;left:0;text-align:left;margin-left:27.75pt;margin-top:2.25pt;width:197.25pt;height:181.35pt;z-index:251572736" o:regroupid="6" stroked="f">
            <v:textbox inset="2.5mm,2.3mm,2.5mm,2.3mm">
              <w:txbxContent>
                <w:p w:rsidR="00B10375" w:rsidRPr="00A30765" w:rsidRDefault="00B10375" w:rsidP="00E756B4">
                  <w:pPr>
                    <w:jc w:val="both"/>
                    <w:rPr>
                      <w:sz w:val="20"/>
                      <w:szCs w:val="20"/>
                    </w:rPr>
                  </w:pPr>
                  <w:r w:rsidRPr="00A30765">
                    <w:rPr>
                      <w:sz w:val="20"/>
                      <w:szCs w:val="20"/>
                    </w:rPr>
                    <w:t xml:space="preserve">Las acciones que se ejercen sobre un cuerpo, además de ser más o menos intensas (valor o </w:t>
                  </w:r>
                  <w:r w:rsidRPr="00A30765">
                    <w:rPr>
                      <w:b/>
                      <w:sz w:val="20"/>
                      <w:szCs w:val="20"/>
                    </w:rPr>
                    <w:t xml:space="preserve">módulo </w:t>
                  </w:r>
                  <w:r w:rsidRPr="00A30765">
                    <w:rPr>
                      <w:sz w:val="20"/>
                      <w:szCs w:val="20"/>
                    </w:rPr>
                    <w:t xml:space="preserve">de la fuerza) son ejercidas según una </w:t>
                  </w:r>
                  <w:r w:rsidRPr="00A30765">
                    <w:rPr>
                      <w:b/>
                      <w:sz w:val="20"/>
                      <w:szCs w:val="20"/>
                    </w:rPr>
                    <w:t>dirección</w:t>
                  </w:r>
                  <w:r w:rsidRPr="00A30765">
                    <w:rPr>
                      <w:sz w:val="20"/>
                      <w:szCs w:val="20"/>
                    </w:rPr>
                    <w:t>: p</w:t>
                  </w:r>
                  <w:r w:rsidRPr="00A30765">
                    <w:rPr>
                      <w:sz w:val="20"/>
                      <w:szCs w:val="20"/>
                    </w:rPr>
                    <w:t>a</w:t>
                  </w:r>
                  <w:r w:rsidRPr="00A30765">
                    <w:rPr>
                      <w:sz w:val="20"/>
                      <w:szCs w:val="20"/>
                    </w:rPr>
                    <w:t>ralelamente al plano, perpendicularme</w:t>
                  </w:r>
                  <w:r w:rsidRPr="00A30765">
                    <w:rPr>
                      <w:sz w:val="20"/>
                      <w:szCs w:val="20"/>
                    </w:rPr>
                    <w:t>n</w:t>
                  </w:r>
                  <w:r w:rsidRPr="00A30765">
                    <w:rPr>
                      <w:sz w:val="20"/>
                      <w:szCs w:val="20"/>
                    </w:rPr>
                    <w:t>te a éste, formando un ángulo de 30</w:t>
                  </w:r>
                  <w:r w:rsidRPr="00A30765">
                    <w:rPr>
                      <w:sz w:val="20"/>
                      <w:szCs w:val="20"/>
                      <w:vertAlign w:val="superscript"/>
                    </w:rPr>
                    <w:t>0</w:t>
                  </w:r>
                  <w:r w:rsidRPr="00A30765">
                    <w:rPr>
                      <w:sz w:val="20"/>
                      <w:szCs w:val="20"/>
                    </w:rPr>
                    <w:t xml:space="preserve">… y en determinado </w:t>
                  </w:r>
                  <w:r w:rsidRPr="00A30765">
                    <w:rPr>
                      <w:b/>
                      <w:sz w:val="20"/>
                      <w:szCs w:val="20"/>
                    </w:rPr>
                    <w:t>sentido</w:t>
                  </w:r>
                  <w:r w:rsidRPr="00A30765">
                    <w:rPr>
                      <w:sz w:val="20"/>
                      <w:szCs w:val="20"/>
                    </w:rPr>
                    <w:t>: hacia la der</w:t>
                  </w:r>
                  <w:r w:rsidRPr="00A30765">
                    <w:rPr>
                      <w:sz w:val="20"/>
                      <w:szCs w:val="20"/>
                    </w:rPr>
                    <w:t>e</w:t>
                  </w:r>
                  <w:r w:rsidRPr="00A30765">
                    <w:rPr>
                      <w:sz w:val="20"/>
                      <w:szCs w:val="20"/>
                    </w:rPr>
                    <w:t>cha, hacia la izquierda, hacia arriba, hacia abajo… Por estas razones las fuerzas para estar correctamente defin</w:t>
                  </w:r>
                  <w:r w:rsidRPr="00A30765">
                    <w:rPr>
                      <w:sz w:val="20"/>
                      <w:szCs w:val="20"/>
                    </w:rPr>
                    <w:t>i</w:t>
                  </w:r>
                  <w:r w:rsidRPr="00A30765">
                    <w:rPr>
                      <w:sz w:val="20"/>
                      <w:szCs w:val="20"/>
                    </w:rPr>
                    <w:t>das tienen que darnos información sobre su valor (módulo), dirección y sentido. Por eso se representan por flechas (</w:t>
                  </w:r>
                  <w:r w:rsidRPr="00A30765">
                    <w:rPr>
                      <w:b/>
                      <w:sz w:val="20"/>
                      <w:szCs w:val="20"/>
                    </w:rPr>
                    <w:t>ve</w:t>
                  </w:r>
                  <w:r w:rsidRPr="00A30765">
                    <w:rPr>
                      <w:b/>
                      <w:sz w:val="20"/>
                      <w:szCs w:val="20"/>
                    </w:rPr>
                    <w:t>c</w:t>
                  </w:r>
                  <w:r w:rsidRPr="00A30765">
                    <w:rPr>
                      <w:b/>
                      <w:sz w:val="20"/>
                      <w:szCs w:val="20"/>
                    </w:rPr>
                    <w:t>tores</w:t>
                  </w:r>
                  <w:r w:rsidRPr="00A30765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18663E" w:rsidP="00667302">
      <w:pPr>
        <w:jc w:val="center"/>
        <w:rPr>
          <w:b/>
        </w:rPr>
      </w:pPr>
      <w:r>
        <w:rPr>
          <w:b/>
          <w:noProof/>
        </w:rPr>
        <w:pict>
          <v:shape id="_x0000_s1045" type="#_x0000_t202" style="position:absolute;left:0;text-align:left;margin-left:27pt;margin-top:10.3pt;width:441pt;height:153pt;z-index:251574784" o:regroupid="6" stroked="f">
            <v:textbox inset="2.5mm,2.3mm,2.5mm,2.3mm">
              <w:txbxContent>
                <w:p w:rsidR="00B10375" w:rsidRPr="00E756B4" w:rsidRDefault="00B10375" w:rsidP="003945C7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E756B4">
                    <w:rPr>
                      <w:b/>
                      <w:sz w:val="20"/>
                      <w:szCs w:val="20"/>
                    </w:rPr>
                    <w:t>¿Cómo se pueden determinar las fuerzas que actúan sobre un cuerpo?</w:t>
                  </w:r>
                </w:p>
                <w:p w:rsidR="00B10375" w:rsidRPr="00E756B4" w:rsidRDefault="00B10375" w:rsidP="003945C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sz w:val="20"/>
                      <w:szCs w:val="20"/>
                    </w:rPr>
                    <w:t>La respuesta es muy sencilla:</w:t>
                  </w:r>
                </w:p>
                <w:p w:rsidR="00B10375" w:rsidRPr="00E756B4" w:rsidRDefault="00B10375" w:rsidP="003945C7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E756B4">
                    <w:rPr>
                      <w:b/>
                      <w:sz w:val="20"/>
                      <w:szCs w:val="20"/>
                    </w:rPr>
                    <w:t>Se determinan las acci</w:t>
                  </w:r>
                  <w:r>
                    <w:rPr>
                      <w:b/>
                      <w:sz w:val="20"/>
                      <w:szCs w:val="20"/>
                    </w:rPr>
                    <w:t>ones externas sobre el cuerpo. C</w:t>
                  </w:r>
                  <w:r w:rsidRPr="00E756B4">
                    <w:rPr>
                      <w:b/>
                      <w:sz w:val="20"/>
                      <w:szCs w:val="20"/>
                    </w:rPr>
                    <w:t>ada acción se representa por una fue</w:t>
                  </w:r>
                  <w:r w:rsidRPr="00E756B4">
                    <w:rPr>
                      <w:b/>
                      <w:sz w:val="20"/>
                      <w:szCs w:val="20"/>
                    </w:rPr>
                    <w:t>r</w:t>
                  </w:r>
                  <w:r w:rsidRPr="00E756B4">
                    <w:rPr>
                      <w:b/>
                      <w:sz w:val="20"/>
                      <w:szCs w:val="20"/>
                    </w:rPr>
                    <w:t>za.</w:t>
                  </w:r>
                </w:p>
                <w:p w:rsidR="00B10375" w:rsidRPr="00E756B4" w:rsidRDefault="00B10375" w:rsidP="003945C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sz w:val="20"/>
                      <w:szCs w:val="20"/>
                    </w:rPr>
                    <w:t>Hay que tener claro que sobre un cuerpo se actúa mediante contacto físico con él (empujánd</w:t>
                  </w:r>
                  <w:r w:rsidRPr="00E756B4">
                    <w:rPr>
                      <w:sz w:val="20"/>
                      <w:szCs w:val="20"/>
                    </w:rPr>
                    <w:t>o</w:t>
                  </w:r>
                  <w:r w:rsidRPr="00E756B4">
                    <w:rPr>
                      <w:sz w:val="20"/>
                      <w:szCs w:val="20"/>
                    </w:rPr>
                    <w:t>lo, ti</w:t>
                  </w:r>
                  <w:r>
                    <w:rPr>
                      <w:sz w:val="20"/>
                      <w:szCs w:val="20"/>
                    </w:rPr>
                    <w:t xml:space="preserve">rando </w:t>
                  </w:r>
                  <w:r w:rsidRPr="00E756B4">
                    <w:rPr>
                      <w:sz w:val="20"/>
                      <w:szCs w:val="20"/>
                    </w:rPr>
                    <w:t>con una cuerda…) y una vez que deja de existir el contacto, cesa la acción y, por ta</w:t>
                  </w:r>
                  <w:r w:rsidRPr="00E756B4">
                    <w:rPr>
                      <w:sz w:val="20"/>
                      <w:szCs w:val="20"/>
                    </w:rPr>
                    <w:t>n</w:t>
                  </w:r>
                  <w:r w:rsidRPr="00E756B4">
                    <w:rPr>
                      <w:sz w:val="20"/>
                      <w:szCs w:val="20"/>
                    </w:rPr>
                    <w:t>to, la fuerza deja de actuar.</w:t>
                  </w:r>
                </w:p>
                <w:p w:rsidR="00B10375" w:rsidRPr="00E756B4" w:rsidRDefault="00B10375" w:rsidP="003945C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sz w:val="20"/>
                      <w:szCs w:val="20"/>
                    </w:rPr>
                    <w:t>De esta regla tenemos que hacer (en este curso) una excepción: la gravedad. Como cons</w:t>
                  </w:r>
                  <w:r w:rsidRPr="00E756B4">
                    <w:rPr>
                      <w:sz w:val="20"/>
                      <w:szCs w:val="20"/>
                    </w:rPr>
                    <w:t>e</w:t>
                  </w:r>
                  <w:r w:rsidRPr="00E756B4">
                    <w:rPr>
                      <w:sz w:val="20"/>
                      <w:szCs w:val="20"/>
                    </w:rPr>
                    <w:t>cuencia de que vivimos en el planeta Tierra, éste ejerce una atracción sobre los cuerpos. La fuerza de gr</w:t>
                  </w:r>
                  <w:r w:rsidRPr="00E756B4">
                    <w:rPr>
                      <w:sz w:val="20"/>
                      <w:szCs w:val="20"/>
                    </w:rPr>
                    <w:t>a</w:t>
                  </w:r>
                  <w:r w:rsidRPr="00E756B4">
                    <w:rPr>
                      <w:sz w:val="20"/>
                      <w:szCs w:val="20"/>
                    </w:rPr>
                    <w:t>vedad actúa siempre.</w:t>
                  </w:r>
                </w:p>
              </w:txbxContent>
            </v:textbox>
          </v:shape>
        </w:pict>
      </w: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991012" w:rsidRDefault="00991012" w:rsidP="00667302">
      <w:pPr>
        <w:jc w:val="center"/>
        <w:rPr>
          <w:b/>
        </w:rPr>
      </w:pPr>
    </w:p>
    <w:p w:rsidR="0035056C" w:rsidRDefault="0035056C" w:rsidP="00667302">
      <w:pPr>
        <w:jc w:val="center"/>
        <w:rPr>
          <w:b/>
        </w:rPr>
        <w:sectPr w:rsidR="0035056C" w:rsidSect="006B7252">
          <w:footerReference w:type="even" r:id="rId8"/>
          <w:footerReference w:type="default" r:id="rId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032984" w:rsidRDefault="00032984" w:rsidP="00667302">
      <w:pPr>
        <w:jc w:val="center"/>
        <w:rPr>
          <w:b/>
          <w:noProof/>
        </w:rPr>
      </w:pPr>
      <w:r>
        <w:rPr>
          <w:b/>
          <w:noProof/>
        </w:rPr>
        <w:lastRenderedPageBreak/>
        <w:pict>
          <v:shape id="_x0000_s1047" type="#_x0000_t202" style="position:absolute;left:0;text-align:left;margin-left:9pt;margin-top:9pt;width:450pt;height:1in;z-index:251575808" o:regroupid="4" stroked="f">
            <v:textbox style="mso-next-textbox:#_x0000_s1047" inset="2.5mm,2.3mm,2.5mm,2.3mm">
              <w:txbxContent>
                <w:p w:rsidR="00B10375" w:rsidRPr="00E756B4" w:rsidRDefault="00B10375" w:rsidP="00991012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sz w:val="20"/>
                      <w:szCs w:val="20"/>
                    </w:rPr>
                    <w:t>Algunas fuerzas reciben nombres especiales:</w:t>
                  </w:r>
                </w:p>
                <w:p w:rsidR="00B10375" w:rsidRPr="00E756B4" w:rsidRDefault="00B10375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La fuerza ejercida</w:t>
                  </w:r>
                  <w:r w:rsidRPr="00E756B4">
                    <w:rPr>
                      <w:sz w:val="20"/>
                      <w:szCs w:val="20"/>
                    </w:rPr>
                    <w:t xml:space="preserve"> por cuerdas: </w:t>
                  </w:r>
                  <w:r w:rsidRPr="00E756B4">
                    <w:rPr>
                      <w:b/>
                      <w:sz w:val="20"/>
                      <w:szCs w:val="20"/>
                    </w:rPr>
                    <w:t>tensión(T)</w:t>
                  </w:r>
                </w:p>
                <w:p w:rsidR="00B10375" w:rsidRPr="00E756B4" w:rsidRDefault="00B1037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La fuerza</w:t>
                  </w:r>
                  <w:r w:rsidRPr="00E756B4">
                    <w:rPr>
                      <w:sz w:val="20"/>
                      <w:szCs w:val="20"/>
                    </w:rPr>
                    <w:t xml:space="preserve"> </w:t>
                  </w:r>
                  <w:r w:rsidR="00B77D5E">
                    <w:rPr>
                      <w:sz w:val="20"/>
                      <w:szCs w:val="20"/>
                    </w:rPr>
                    <w:t>de reacción ejercida</w:t>
                  </w:r>
                  <w:r w:rsidRPr="00E756B4">
                    <w:rPr>
                      <w:sz w:val="20"/>
                      <w:szCs w:val="20"/>
                    </w:rPr>
                    <w:t xml:space="preserve"> por </w:t>
                  </w:r>
                  <w:r>
                    <w:rPr>
                      <w:sz w:val="20"/>
                      <w:szCs w:val="20"/>
                    </w:rPr>
                    <w:t>el plano en</w:t>
                  </w:r>
                  <w:r w:rsidRPr="00E756B4">
                    <w:rPr>
                      <w:sz w:val="20"/>
                      <w:szCs w:val="20"/>
                    </w:rPr>
                    <w:t xml:space="preserve"> que se apoya el cuerpo</w:t>
                  </w:r>
                  <w:r w:rsidRPr="00E756B4">
                    <w:rPr>
                      <w:b/>
                      <w:sz w:val="20"/>
                      <w:szCs w:val="20"/>
                    </w:rPr>
                    <w:t>: normal (N)</w:t>
                  </w:r>
                  <w:r w:rsidRPr="00E756B4">
                    <w:rPr>
                      <w:sz w:val="20"/>
                      <w:szCs w:val="20"/>
                    </w:rPr>
                    <w:t xml:space="preserve">. Reciben este nombre porque se ejercen siempre </w:t>
                  </w:r>
                  <w:r w:rsidRPr="00E756B4">
                    <w:rPr>
                      <w:b/>
                      <w:sz w:val="20"/>
                      <w:szCs w:val="20"/>
                    </w:rPr>
                    <w:t>perpendicularmente al plano</w:t>
                  </w:r>
                  <w:r w:rsidRPr="00E756B4">
                    <w:rPr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7A2B70" w:rsidRDefault="007A2B70" w:rsidP="00667302">
      <w:pPr>
        <w:jc w:val="center"/>
        <w:rPr>
          <w:b/>
          <w:noProof/>
        </w:rPr>
      </w:pPr>
    </w:p>
    <w:p w:rsidR="007A2B70" w:rsidRDefault="0018663E" w:rsidP="00667302">
      <w:pPr>
        <w:jc w:val="center"/>
        <w:rPr>
          <w:b/>
          <w:noProof/>
        </w:rPr>
      </w:pPr>
      <w:r>
        <w:rPr>
          <w:b/>
          <w:noProof/>
        </w:rPr>
        <w:t>Esquema para determinar las fuerzas actuantes sobre un cuerpo</w:t>
      </w:r>
    </w:p>
    <w:p w:rsidR="00032984" w:rsidRDefault="00032984" w:rsidP="00667302">
      <w:pPr>
        <w:jc w:val="center"/>
        <w:rPr>
          <w:b/>
          <w:noProof/>
        </w:rPr>
      </w:pPr>
      <w:r>
        <w:rPr>
          <w:b/>
          <w:noProof/>
        </w:rPr>
        <w:pict>
          <v:group id="_x0000_s1085" style="position:absolute;left:0;text-align:left;margin-left:14.25pt;margin-top:10.45pt;width:441.75pt;height:226.5pt;z-index:251576832" coordorigin="1734,2934" coordsize="8835,4530" o:regroupid="4">
            <v:shape id="_x0000_s1048" type="#_x0000_t202" style="position:absolute;left:3294;top:2934;width:4680;height:540">
              <v:textbox style="mso-next-textbox:#_x0000_s1048" inset="1.5mm,,1.5mm">
                <w:txbxContent>
                  <w:p w:rsidR="00B10375" w:rsidRDefault="00B10375">
                    <w:r>
                      <w:t>¿Quién o qué está actuando sobre el cuerpo?</w:t>
                    </w:r>
                  </w:p>
                </w:txbxContent>
              </v:textbox>
            </v:shape>
            <v:shape id="_x0000_s1049" type="#_x0000_t202" style="position:absolute;left:2394;top:4014;width:1260;height:540">
              <v:textbox style="mso-next-textbox:#_x0000_s1049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La Tierra</w:t>
                    </w:r>
                  </w:p>
                </w:txbxContent>
              </v:textbox>
            </v:shape>
            <v:shape id="_x0000_s1050" type="#_x0000_t202" style="position:absolute;left:1734;top:4914;width:2520;height:540">
              <v:textbox style="mso-next-textbox:#_x0000_s1050" inset="1.5mm,,1.5mm">
                <w:txbxContent>
                  <w:p w:rsidR="00B10375" w:rsidRDefault="00B10375">
                    <w:r>
                      <w:t>Fuerza de gravedad (P)</w:t>
                    </w:r>
                  </w:p>
                </w:txbxContent>
              </v:textbox>
            </v:shape>
            <v:shape id="_x0000_s1051" type="#_x0000_t202" style="position:absolute;left:5814;top:4014;width:3780;height:720">
              <v:textbox style="mso-next-textbox:#_x0000_s1051" inset="1.5mm,,1.5mm">
                <w:txbxContent>
                  <w:p w:rsidR="00B10375" w:rsidRDefault="00B10375" w:rsidP="004847DB">
                    <w:pPr>
                      <w:jc w:val="center"/>
                    </w:pPr>
                    <w:r>
                      <w:t>¿Quién o qué está en contacto con el cuerpo?</w:t>
                    </w:r>
                  </w:p>
                </w:txbxContent>
              </v:textbox>
            </v:shape>
            <v:shape id="_x0000_s1052" type="#_x0000_t202" style="position:absolute;left:8949;top:5289;width:1260;height:540">
              <v:textbox style="mso-next-textbox:#_x0000_s1052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Otros</w:t>
                    </w:r>
                  </w:p>
                </w:txbxContent>
              </v:textbox>
            </v:shape>
            <v:shape id="_x0000_s1053" type="#_x0000_t202" style="position:absolute;left:6834;top:6189;width:1800;height:540">
              <v:textbox style="mso-next-textbox:#_x0000_s1053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Normal (N)</w:t>
                    </w:r>
                  </w:p>
                </w:txbxContent>
              </v:textbox>
            </v:shape>
            <v:shape id="_x0000_s1054" type="#_x0000_t202" style="position:absolute;left:7044;top:5304;width:1260;height:540">
              <v:textbox style="mso-next-textbox:#_x0000_s1054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Planos</w:t>
                    </w:r>
                  </w:p>
                </w:txbxContent>
              </v:textbox>
            </v:shape>
            <v:shape id="_x0000_s1055" type="#_x0000_t202" style="position:absolute;left:4869;top:6189;width:1800;height:540">
              <v:textbox style="mso-next-textbox:#_x0000_s1055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Tensiones (T)</w:t>
                    </w:r>
                  </w:p>
                </w:txbxContent>
              </v:textbox>
            </v:shape>
            <v:shape id="_x0000_s1056" type="#_x0000_t202" style="position:absolute;left:5139;top:5304;width:1260;height:540">
              <v:textbox style="mso-next-textbox:#_x0000_s1056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Cuerdas</w:t>
                    </w:r>
                  </w:p>
                </w:txbxContent>
              </v:textbox>
            </v:shape>
            <v:shape id="_x0000_s1057" type="#_x0000_t202" style="position:absolute;left:6624;top:6924;width:2340;height:540">
              <v:textbox style="mso-next-textbox:#_x0000_s1057" inset="1.5mm,,1.5mm">
                <w:txbxContent>
                  <w:p w:rsidR="00B10375" w:rsidRPr="004847DB" w:rsidRDefault="00B10375" w:rsidP="00991012">
                    <w:pPr>
                      <w:jc w:val="center"/>
                    </w:pPr>
                    <w:r>
                      <w:t>Rozamiento (f</w:t>
                    </w:r>
                    <w:r w:rsidRPr="004847DB">
                      <w:rPr>
                        <w:vertAlign w:val="subscript"/>
                      </w:rPr>
                      <w:t>R</w:t>
                    </w:r>
                    <w:r>
                      <w:t>)</w:t>
                    </w:r>
                  </w:p>
                </w:txbxContent>
              </v:textbox>
            </v:shape>
            <v:shape id="_x0000_s1058" type="#_x0000_t202" style="position:absolute;left:8829;top:6189;width:1740;height:540">
              <v:textbox style="mso-next-textbox:#_x0000_s1058" inset="1.5mm,,1.5mm">
                <w:txbxContent>
                  <w:p w:rsidR="00B10375" w:rsidRDefault="00B10375" w:rsidP="00991012">
                    <w:pPr>
                      <w:jc w:val="center"/>
                    </w:pPr>
                    <w:r>
                      <w:t>Fuerzas (F)</w:t>
                    </w:r>
                  </w:p>
                </w:txbxContent>
              </v:textbox>
            </v:shape>
            <v:group id="_x0000_s1064" style="position:absolute;left:5814;top:3474;width:2160;height:540;flip:x" coordorigin="3294,3474" coordsize="2160,540">
              <v:line id="_x0000_s1060" style="position:absolute" from="5454,3474" to="5454,3834"/>
              <v:line id="_x0000_s1061" style="position:absolute;flip:x" from="3294,3834" to="5454,3834"/>
              <v:line id="_x0000_s1063" style="position:absolute" from="3294,3834" to="3294,4014">
                <v:stroke endarrow="block"/>
              </v:line>
            </v:group>
            <v:group id="_x0000_s1065" style="position:absolute;left:3114;top:3474;width:2160;height:540" coordorigin="3294,3474" coordsize="2160,540">
              <v:line id="_x0000_s1066" style="position:absolute" from="5454,3474" to="5454,3834"/>
              <v:line id="_x0000_s1067" style="position:absolute;flip:x" from="3294,3834" to="5454,3834"/>
              <v:line id="_x0000_s1068" style="position:absolute" from="3294,3834" to="3294,4014">
                <v:stroke endarrow="block"/>
              </v:line>
            </v:group>
            <v:line id="_x0000_s1069" style="position:absolute" from="3039,4554" to="3039,4914">
              <v:stroke endarrow="block"/>
            </v:line>
            <v:group id="_x0000_s1070" style="position:absolute;left:5784;top:4749;width:900;height:540" coordorigin="3294,3474" coordsize="2160,540">
              <v:line id="_x0000_s1071" style="position:absolute" from="5454,3474" to="5454,3834"/>
              <v:line id="_x0000_s1072" style="position:absolute;flip:x" from="3294,3834" to="5454,3834"/>
              <v:line id="_x0000_s1073" style="position:absolute" from="3294,3834" to="3294,4014">
                <v:stroke endarrow="block"/>
              </v:line>
            </v:group>
            <v:group id="_x0000_s1074" style="position:absolute;left:8694;top:4734;width:900;height:540;flip:x" coordorigin="3294,3474" coordsize="2160,540">
              <v:line id="_x0000_s1075" style="position:absolute" from="5454,3474" to="5454,3834"/>
              <v:line id="_x0000_s1076" style="position:absolute;flip:x" from="3294,3834" to="5454,3834"/>
              <v:line id="_x0000_s1077" style="position:absolute" from="3294,3834" to="3294,4014">
                <v:stroke endarrow="block"/>
              </v:line>
            </v:group>
            <v:line id="_x0000_s1078" style="position:absolute" from="7689,4749" to="7689,5289">
              <v:stroke endarrow="block"/>
            </v:line>
            <v:line id="_x0000_s1079" style="position:absolute" from="5799,5844" to="5799,6204">
              <v:stroke endarrow="block"/>
            </v:line>
            <v:line id="_x0000_s1081" style="position:absolute" from="9609,5829" to="9609,6189">
              <v:stroke endarrow="block"/>
            </v:line>
            <v:line id="_x0000_s1082" style="position:absolute" from="7689,5814" to="7689,6174">
              <v:stroke endarrow="block"/>
            </v:line>
            <v:line id="_x0000_s1084" style="position:absolute" from="7794,6714" to="7794,6894"/>
          </v:group>
        </w:pict>
      </w: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7A2B70" w:rsidRDefault="007A2B70" w:rsidP="00667302">
      <w:pPr>
        <w:jc w:val="center"/>
        <w:rPr>
          <w:b/>
          <w:noProof/>
        </w:rPr>
      </w:pPr>
    </w:p>
    <w:p w:rsidR="007A2B70" w:rsidRDefault="007A2B70" w:rsidP="00667302">
      <w:pPr>
        <w:jc w:val="center"/>
        <w:rPr>
          <w:b/>
          <w:noProof/>
        </w:rPr>
      </w:pPr>
    </w:p>
    <w:p w:rsidR="007A2B70" w:rsidRDefault="007A2B70" w:rsidP="00667302">
      <w:pPr>
        <w:jc w:val="center"/>
        <w:rPr>
          <w:b/>
          <w:noProof/>
        </w:rPr>
      </w:pPr>
    </w:p>
    <w:p w:rsidR="007A2B70" w:rsidRDefault="00AF076D" w:rsidP="00667302">
      <w:pPr>
        <w:jc w:val="center"/>
        <w:rPr>
          <w:b/>
          <w:noProof/>
        </w:rPr>
      </w:pPr>
      <w:r>
        <w:rPr>
          <w:b/>
          <w:noProof/>
        </w:rPr>
        <w:pict>
          <v:shape id="_x0000_s1087" type="#_x0000_t202" style="position:absolute;left:0;text-align:left;margin-left:9pt;margin-top:9.25pt;width:468pt;height:4in;z-index:251577856" o:regroupid="4" stroked="f">
            <v:textbox style="mso-next-textbox:#_x0000_s1087" inset="2.5mm,2.3mm,2.5mm,2.3mm">
              <w:txbxContent>
                <w:p w:rsidR="00B10375" w:rsidRPr="00E756B4" w:rsidRDefault="00B10375" w:rsidP="00F77365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E756B4">
                    <w:rPr>
                      <w:b/>
                      <w:sz w:val="20"/>
                      <w:szCs w:val="20"/>
                    </w:rPr>
                    <w:t>¿Qué ocurre si sobre un cuerpo actúa más de una fuerza?</w:t>
                  </w:r>
                </w:p>
                <w:p w:rsidR="00B10375" w:rsidRPr="00E756B4" w:rsidRDefault="00B10375" w:rsidP="00F77365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sz w:val="20"/>
                      <w:szCs w:val="20"/>
                    </w:rPr>
                    <w:t>Podemos obtener sólo una que produzca el mismo efecto que todas actuando a la vez. Esto se co</w:t>
                  </w:r>
                  <w:r w:rsidRPr="00E756B4">
                    <w:rPr>
                      <w:sz w:val="20"/>
                      <w:szCs w:val="20"/>
                    </w:rPr>
                    <w:t>n</w:t>
                  </w:r>
                  <w:r w:rsidRPr="00E756B4">
                    <w:rPr>
                      <w:sz w:val="20"/>
                      <w:szCs w:val="20"/>
                    </w:rPr>
                    <w:t>sigue sumando las fuerzas actuantes. ¿Cómo?</w:t>
                  </w:r>
                </w:p>
                <w:p w:rsidR="00B10375" w:rsidRPr="00E756B4" w:rsidRDefault="00B10375" w:rsidP="00F77365">
                  <w:pPr>
                    <w:numPr>
                      <w:ilvl w:val="0"/>
                      <w:numId w:val="1"/>
                    </w:num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b/>
                      <w:sz w:val="20"/>
                      <w:szCs w:val="20"/>
                    </w:rPr>
                    <w:t>Fuerzas con la misma dirección y sentido</w:t>
                  </w:r>
                  <w:r w:rsidRPr="00E756B4">
                    <w:rPr>
                      <w:sz w:val="20"/>
                      <w:szCs w:val="20"/>
                    </w:rPr>
                    <w:t>: se suman los módulos. La fuerza resultante ti</w:t>
                  </w:r>
                  <w:r w:rsidRPr="00E756B4">
                    <w:rPr>
                      <w:sz w:val="20"/>
                      <w:szCs w:val="20"/>
                    </w:rPr>
                    <w:t>e</w:t>
                  </w:r>
                  <w:r w:rsidRPr="00E756B4">
                    <w:rPr>
                      <w:sz w:val="20"/>
                      <w:szCs w:val="20"/>
                    </w:rPr>
                    <w:t>ne la misma dirección y sentido y su módulo es la suma de las actuantes.</w:t>
                  </w:r>
                </w:p>
                <w:p w:rsidR="00B10375" w:rsidRPr="00E756B4" w:rsidRDefault="00B10375" w:rsidP="00032984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Pr="00E756B4" w:rsidRDefault="00B10375" w:rsidP="00032984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Pr="00E756B4" w:rsidRDefault="00B10375" w:rsidP="00032984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Pr="00E756B4" w:rsidRDefault="00B10375" w:rsidP="00032984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Pr="00E756B4" w:rsidRDefault="00B10375" w:rsidP="00F77365">
                  <w:pPr>
                    <w:numPr>
                      <w:ilvl w:val="0"/>
                      <w:numId w:val="1"/>
                    </w:numPr>
                    <w:spacing w:after="120"/>
                    <w:rPr>
                      <w:sz w:val="20"/>
                      <w:szCs w:val="20"/>
                    </w:rPr>
                  </w:pPr>
                  <w:r w:rsidRPr="00E756B4">
                    <w:rPr>
                      <w:b/>
                      <w:sz w:val="20"/>
                      <w:szCs w:val="20"/>
                    </w:rPr>
                    <w:t>Fuerzas de la misma dirección y sentido contrario</w:t>
                  </w:r>
                  <w:r w:rsidRPr="00E756B4">
                    <w:rPr>
                      <w:sz w:val="20"/>
                      <w:szCs w:val="20"/>
                    </w:rPr>
                    <w:t>: se restan los módulos. La fuerza resu</w:t>
                  </w:r>
                  <w:r w:rsidRPr="00E756B4">
                    <w:rPr>
                      <w:sz w:val="20"/>
                      <w:szCs w:val="20"/>
                    </w:rPr>
                    <w:t>l</w:t>
                  </w:r>
                  <w:r w:rsidRPr="00E756B4">
                    <w:rPr>
                      <w:sz w:val="20"/>
                      <w:szCs w:val="20"/>
                    </w:rPr>
                    <w:t>tante tiene la misma dirección y su sentido viene dado por el signo resultante: si es positivo apunta en el sentido que se ha considerado como tal y si es negativo en sentido contrario.</w:t>
                  </w:r>
                </w:p>
                <w:p w:rsidR="00B10375" w:rsidRPr="00E756B4" w:rsidRDefault="00B10375" w:rsidP="00F77365">
                  <w:pPr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  <w:r>
        <w:rPr>
          <w:b/>
          <w:noProof/>
        </w:rPr>
        <w:pict>
          <v:group id="_x0000_s1097" style="position:absolute;left:0;text-align:left;margin-left:270pt;margin-top:1.95pt;width:126pt;height:45pt;z-index:251579904" coordorigin="5994,11034" coordsize="2520,900" o:regroupid="4">
            <v:rect id="_x0000_s1094" style="position:absolute;left:5994;top:11394;width:900;height:540;flip:x" fillcolor="#ff9">
              <o:extrusion v:ext="view" on="t"/>
              <v:textbox inset="1.5mm,,1.5mm"/>
            </v:rect>
            <v:line id="_x0000_s1095" style="position:absolute" from="7014,11514" to="8514,11514" strokeweight="1.25pt">
              <v:stroke endarrow="block"/>
            </v:line>
            <v:shape id="_x0000_s1096" type="#_x0000_t202" style="position:absolute;left:7434;top:11034;width:1080;height:360" filled="f" stroked="f">
              <v:textbox style="mso-next-textbox:#_x0000_s1096" inset="0,0,0,0">
                <w:txbxContent>
                  <w:p w:rsidR="00B10375" w:rsidRPr="00032984" w:rsidRDefault="00B10375" w:rsidP="00032984">
                    <w:pPr>
                      <w:ind w:left="708" w:hanging="708"/>
                      <w:rPr>
                        <w:sz w:val="20"/>
                        <w:szCs w:val="20"/>
                      </w:rPr>
                    </w:pPr>
                    <w:r w:rsidRPr="00032984">
                      <w:rPr>
                        <w:sz w:val="20"/>
                        <w:szCs w:val="20"/>
                      </w:rPr>
                      <w:t>F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R</w:t>
                    </w:r>
                    <w:r w:rsidRPr="00032984">
                      <w:rPr>
                        <w:sz w:val="20"/>
                        <w:szCs w:val="20"/>
                      </w:rPr>
                      <w:t xml:space="preserve"> = </w:t>
                    </w:r>
                    <w:r>
                      <w:rPr>
                        <w:sz w:val="20"/>
                        <w:szCs w:val="20"/>
                      </w:rPr>
                      <w:t>9</w:t>
                    </w:r>
                    <w:r w:rsidRPr="00032984">
                      <w:rPr>
                        <w:sz w:val="20"/>
                        <w:szCs w:val="20"/>
                      </w:rPr>
                      <w:t xml:space="preserve"> N</w:t>
                    </w:r>
                  </w:p>
                </w:txbxContent>
              </v:textbox>
            </v:shape>
          </v:group>
        </w:pict>
      </w:r>
      <w:r>
        <w:rPr>
          <w:b/>
          <w:noProof/>
        </w:rPr>
        <w:pict>
          <v:group id="_x0000_s1098" style="position:absolute;left:0;text-align:left;margin-left:81pt;margin-top:1.95pt;width:108pt;height:45pt;z-index:251578880" coordorigin="2574,11214" coordsize="2160,900" o:regroupid="4">
            <v:rect id="_x0000_s1088" style="position:absolute;left:2574;top:11574;width:900;height:540;flip:x" fillcolor="#ff9">
              <o:extrusion v:ext="view" on="t"/>
              <v:textbox inset="1.5mm,,1.5mm"/>
            </v:rect>
            <v:line id="_x0000_s1089" style="position:absolute" from="3594,11649" to="4494,11649" strokeweight="1.25pt">
              <v:stroke endarrow="block"/>
            </v:line>
            <v:line id="_x0000_s1090" style="position:absolute" from="3591,11709" to="4131,11709" strokeweight="1.25pt">
              <v:stroke endarrow="block"/>
            </v:line>
            <v:shape id="_x0000_s1091" type="#_x0000_t202" style="position:absolute;left:3834;top:11214;width:900;height:360" filled="f" stroked="f">
              <v:textbox style="mso-next-textbox:#_x0000_s1091" inset="0,0,0,0">
                <w:txbxContent>
                  <w:p w:rsidR="00B10375" w:rsidRPr="00032984" w:rsidRDefault="00B10375" w:rsidP="00032984">
                    <w:pPr>
                      <w:ind w:left="708" w:hanging="708"/>
                      <w:rPr>
                        <w:sz w:val="20"/>
                        <w:szCs w:val="20"/>
                      </w:rPr>
                    </w:pPr>
                    <w:r w:rsidRPr="00032984">
                      <w:rPr>
                        <w:sz w:val="20"/>
                        <w:szCs w:val="20"/>
                      </w:rPr>
                      <w:t>F</w:t>
                    </w:r>
                    <w:r w:rsidRPr="00032984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 w:rsidRPr="00032984">
                      <w:rPr>
                        <w:sz w:val="20"/>
                        <w:szCs w:val="20"/>
                      </w:rPr>
                      <w:t xml:space="preserve"> = 6 N</w:t>
                    </w:r>
                  </w:p>
                </w:txbxContent>
              </v:textbox>
            </v:shape>
            <v:shape id="_x0000_s1092" type="#_x0000_t202" style="position:absolute;left:3654;top:11754;width:1080;height:360" filled="f" stroked="f">
              <v:textbox style="mso-next-textbox:#_x0000_s1092" inset="0,0,0,0">
                <w:txbxContent>
                  <w:p w:rsidR="00B10375" w:rsidRPr="00032984" w:rsidRDefault="00B10375" w:rsidP="00032984">
                    <w:pPr>
                      <w:ind w:left="708" w:hanging="708"/>
                      <w:rPr>
                        <w:sz w:val="20"/>
                        <w:szCs w:val="20"/>
                      </w:rPr>
                    </w:pPr>
                    <w:r w:rsidRPr="00032984">
                      <w:rPr>
                        <w:sz w:val="20"/>
                        <w:szCs w:val="20"/>
                      </w:rPr>
                      <w:t>F</w:t>
                    </w:r>
                    <w:r w:rsidRPr="00032984"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 w:rsidRPr="00032984">
                      <w:rPr>
                        <w:sz w:val="20"/>
                        <w:szCs w:val="20"/>
                      </w:rPr>
                      <w:t xml:space="preserve"> = 3 N</w:t>
                    </w:r>
                  </w:p>
                </w:txbxContent>
              </v:textbox>
            </v:shape>
          </v:group>
        </w:pict>
      </w: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032984" w:rsidRDefault="00032984" w:rsidP="00667302">
      <w:pPr>
        <w:jc w:val="center"/>
        <w:rPr>
          <w:b/>
          <w:noProof/>
        </w:rPr>
      </w:pPr>
    </w:p>
    <w:p w:rsidR="00991012" w:rsidRDefault="00991012" w:rsidP="00667302">
      <w:pPr>
        <w:jc w:val="center"/>
        <w:rPr>
          <w:b/>
        </w:rPr>
      </w:pPr>
    </w:p>
    <w:p w:rsidR="00032984" w:rsidRDefault="00032984" w:rsidP="00667302">
      <w:pPr>
        <w:jc w:val="center"/>
        <w:rPr>
          <w:b/>
        </w:rPr>
      </w:pPr>
    </w:p>
    <w:p w:rsidR="00032984" w:rsidRDefault="00032984" w:rsidP="00667302">
      <w:pPr>
        <w:jc w:val="center"/>
        <w:rPr>
          <w:b/>
        </w:rPr>
      </w:pPr>
    </w:p>
    <w:p w:rsidR="00032984" w:rsidRDefault="00CE3CE2" w:rsidP="00667302">
      <w:pPr>
        <w:jc w:val="center"/>
        <w:rPr>
          <w:b/>
        </w:rPr>
      </w:pPr>
      <w:r>
        <w:rPr>
          <w:b/>
          <w:noProof/>
        </w:rPr>
        <w:pict>
          <v:shape id="_x0000_s1105" type="#_x0000_t202" style="position:absolute;left:0;text-align:left;margin-left:1in;margin-top:10.2pt;width:54pt;height:18pt;z-index:251584000" o:regroupid="7" filled="f" stroked="f">
            <v:textbox style="mso-next-textbox:#_x0000_s1105" inset="0,0,0,0">
              <w:txbxContent>
                <w:p w:rsidR="00B10375" w:rsidRPr="00032984" w:rsidRDefault="00B10375" w:rsidP="00032984">
                  <w:pPr>
                    <w:ind w:left="708" w:hanging="708"/>
                    <w:rPr>
                      <w:sz w:val="20"/>
                      <w:szCs w:val="20"/>
                    </w:rPr>
                  </w:pPr>
                  <w:r w:rsidRPr="00032984">
                    <w:rPr>
                      <w:sz w:val="20"/>
                      <w:szCs w:val="20"/>
                    </w:rPr>
                    <w:t>F</w:t>
                  </w:r>
                  <w:r w:rsidRPr="00032984">
                    <w:rPr>
                      <w:sz w:val="20"/>
                      <w:szCs w:val="20"/>
                      <w:vertAlign w:val="subscript"/>
                    </w:rPr>
                    <w:t>2</w:t>
                  </w:r>
                  <w:r w:rsidRPr="00032984">
                    <w:rPr>
                      <w:sz w:val="20"/>
                      <w:szCs w:val="20"/>
                    </w:rPr>
                    <w:t xml:space="preserve"> = </w:t>
                  </w:r>
                  <w:r>
                    <w:rPr>
                      <w:sz w:val="20"/>
                      <w:szCs w:val="20"/>
                    </w:rPr>
                    <w:t>2</w:t>
                  </w:r>
                  <w:r w:rsidRPr="00032984">
                    <w:rPr>
                      <w:sz w:val="20"/>
                      <w:szCs w:val="20"/>
                    </w:rPr>
                    <w:t xml:space="preserve"> N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1104" type="#_x0000_t202" style="position:absolute;left:0;text-align:left;margin-left:180pt;margin-top:10.2pt;width:45pt;height:18pt;z-index:251582976" o:regroupid="7" filled="f" stroked="f">
            <v:textbox style="mso-next-textbox:#_x0000_s1104" inset="0,0,0,0">
              <w:txbxContent>
                <w:p w:rsidR="00B10375" w:rsidRPr="00032984" w:rsidRDefault="00B10375" w:rsidP="00032984">
                  <w:pPr>
                    <w:ind w:left="708" w:hanging="708"/>
                    <w:rPr>
                      <w:sz w:val="20"/>
                      <w:szCs w:val="20"/>
                    </w:rPr>
                  </w:pPr>
                  <w:r w:rsidRPr="00032984">
                    <w:rPr>
                      <w:sz w:val="20"/>
                      <w:szCs w:val="20"/>
                    </w:rPr>
                    <w:t>F</w:t>
                  </w:r>
                  <w:r w:rsidRPr="00032984">
                    <w:rPr>
                      <w:sz w:val="20"/>
                      <w:szCs w:val="20"/>
                      <w:vertAlign w:val="subscript"/>
                    </w:rPr>
                    <w:t>1</w:t>
                  </w:r>
                  <w:r w:rsidRPr="00032984">
                    <w:rPr>
                      <w:sz w:val="20"/>
                      <w:szCs w:val="20"/>
                    </w:rPr>
                    <w:t xml:space="preserve"> = 6 N</w:t>
                  </w:r>
                </w:p>
              </w:txbxContent>
            </v:textbox>
          </v:shape>
        </w:pict>
      </w:r>
    </w:p>
    <w:p w:rsidR="00032984" w:rsidRDefault="00CE3CE2" w:rsidP="00667302">
      <w:pPr>
        <w:jc w:val="center"/>
        <w:rPr>
          <w:b/>
        </w:rPr>
      </w:pPr>
      <w:r>
        <w:rPr>
          <w:b/>
          <w:noProof/>
        </w:rPr>
        <w:pict>
          <v:shape id="_x0000_s1108" type="#_x0000_t202" style="position:absolute;left:0;text-align:left;margin-left:351pt;margin-top:3.55pt;width:54pt;height:18pt;z-index:251587072" o:regroupid="7" filled="f" stroked="f">
            <v:textbox style="mso-next-textbox:#_x0000_s1108" inset="0,0,0,0">
              <w:txbxContent>
                <w:p w:rsidR="00B10375" w:rsidRPr="00032984" w:rsidRDefault="00B10375" w:rsidP="00032984">
                  <w:pPr>
                    <w:ind w:left="708" w:hanging="708"/>
                    <w:rPr>
                      <w:sz w:val="20"/>
                      <w:szCs w:val="20"/>
                    </w:rPr>
                  </w:pPr>
                  <w:r w:rsidRPr="00032984">
                    <w:rPr>
                      <w:sz w:val="20"/>
                      <w:szCs w:val="20"/>
                    </w:rPr>
                    <w:t>F</w:t>
                  </w:r>
                  <w:r>
                    <w:rPr>
                      <w:sz w:val="20"/>
                      <w:szCs w:val="20"/>
                      <w:vertAlign w:val="subscript"/>
                    </w:rPr>
                    <w:t>R</w:t>
                  </w:r>
                  <w:r w:rsidRPr="00032984">
                    <w:rPr>
                      <w:sz w:val="20"/>
                      <w:szCs w:val="20"/>
                    </w:rPr>
                    <w:t xml:space="preserve"> = </w:t>
                  </w:r>
                  <w:r>
                    <w:rPr>
                      <w:sz w:val="20"/>
                      <w:szCs w:val="20"/>
                    </w:rPr>
                    <w:t>4</w:t>
                  </w:r>
                  <w:r w:rsidRPr="00032984">
                    <w:rPr>
                      <w:sz w:val="20"/>
                      <w:szCs w:val="20"/>
                    </w:rPr>
                    <w:t xml:space="preserve"> N</w:t>
                  </w:r>
                </w:p>
              </w:txbxContent>
            </v:textbox>
          </v:shape>
        </w:pict>
      </w:r>
    </w:p>
    <w:p w:rsidR="00032984" w:rsidRDefault="00CE3CE2" w:rsidP="00667302">
      <w:pPr>
        <w:jc w:val="center"/>
        <w:rPr>
          <w:b/>
        </w:rPr>
      </w:pPr>
      <w:r>
        <w:rPr>
          <w:b/>
          <w:noProof/>
        </w:rPr>
        <w:pict>
          <v:line id="_x0000_s1103" style="position:absolute;left:0;text-align:left;flip:x y;z-index:251580928" from="90pt,11.9pt" to="117pt,11.9pt" o:regroupid="5" strokeweight="1.25pt">
            <v:stroke endarrow="block"/>
          </v:line>
        </w:pict>
      </w:r>
      <w:r>
        <w:rPr>
          <w:b/>
          <w:noProof/>
        </w:rPr>
        <w:pict>
          <v:line id="_x0000_s1109" style="position:absolute;left:0;text-align:left;z-index:251588096" from="168pt,10.4pt" to="222pt,10.4pt" o:regroupid="7" strokeweight="1.25pt">
            <v:stroke endarrow="block"/>
          </v:line>
        </w:pict>
      </w:r>
      <w:r>
        <w:rPr>
          <w:b/>
          <w:noProof/>
        </w:rPr>
        <w:pict>
          <v:line id="_x0000_s1107" style="position:absolute;left:0;text-align:left;z-index:251586048" from="338.25pt,10.4pt" to="374.25pt,10.4pt" o:regroupid="7" strokeweight="1.25pt">
            <v:stroke endarrow="block"/>
          </v:line>
        </w:pict>
      </w:r>
      <w:r>
        <w:rPr>
          <w:b/>
          <w:noProof/>
        </w:rPr>
        <w:pict>
          <v:rect id="_x0000_s1106" style="position:absolute;left:0;text-align:left;margin-left:4in;margin-top:2.9pt;width:45pt;height:27pt;flip:x;z-index:251585024" o:regroupid="7" fillcolor="#ff9">
            <o:extrusion v:ext="view" on="t"/>
            <v:textbox inset="1.5mm,,1.5mm"/>
          </v:rect>
        </w:pict>
      </w:r>
      <w:r>
        <w:rPr>
          <w:b/>
          <w:noProof/>
        </w:rPr>
        <w:pict>
          <v:rect id="_x0000_s1101" style="position:absolute;left:0;text-align:left;margin-left:117pt;margin-top:2.9pt;width:45pt;height:27pt;flip:x;z-index:251581952" o:regroupid="7" fillcolor="#ff9">
            <o:extrusion v:ext="view" on="t"/>
            <v:textbox inset="1.5mm,,1.5mm"/>
          </v:rect>
        </w:pict>
      </w:r>
    </w:p>
    <w:p w:rsidR="00032984" w:rsidRDefault="00032984" w:rsidP="00667302">
      <w:pPr>
        <w:jc w:val="center"/>
        <w:rPr>
          <w:b/>
        </w:rPr>
      </w:pPr>
    </w:p>
    <w:p w:rsidR="00032984" w:rsidRDefault="00032984" w:rsidP="00667302">
      <w:pPr>
        <w:jc w:val="center"/>
        <w:rPr>
          <w:b/>
        </w:rPr>
      </w:pPr>
    </w:p>
    <w:p w:rsidR="00032984" w:rsidRDefault="00032984" w:rsidP="00667302">
      <w:pPr>
        <w:jc w:val="center"/>
        <w:rPr>
          <w:b/>
        </w:rPr>
      </w:pPr>
    </w:p>
    <w:p w:rsidR="00032984" w:rsidRDefault="00032984" w:rsidP="00667302">
      <w:pPr>
        <w:jc w:val="center"/>
        <w:rPr>
          <w:b/>
        </w:rPr>
      </w:pPr>
    </w:p>
    <w:p w:rsidR="001B59C6" w:rsidRDefault="000C5F66" w:rsidP="000C5F66">
      <w:pPr>
        <w:rPr>
          <w:b/>
          <w:sz w:val="20"/>
          <w:szCs w:val="20"/>
        </w:rPr>
      </w:pPr>
      <w:r>
        <w:rPr>
          <w:b/>
        </w:rPr>
        <w:br w:type="page"/>
      </w:r>
      <w:r w:rsidRPr="00463CCB">
        <w:rPr>
          <w:b/>
          <w:sz w:val="20"/>
          <w:szCs w:val="20"/>
        </w:rPr>
        <w:lastRenderedPageBreak/>
        <w:t>Si sobre el cuerpo que consideramos actúan fuerzas que forman cierto ángulo con la dirección</w:t>
      </w:r>
      <w:r w:rsidR="00E17853">
        <w:rPr>
          <w:b/>
          <w:sz w:val="20"/>
          <w:szCs w:val="20"/>
        </w:rPr>
        <w:t xml:space="preserve"> del </w:t>
      </w:r>
      <w:r w:rsidRPr="00463CCB">
        <w:rPr>
          <w:b/>
          <w:sz w:val="20"/>
          <w:szCs w:val="20"/>
        </w:rPr>
        <w:t>desplazamiento</w:t>
      </w:r>
      <w:r w:rsidR="00E17853">
        <w:rPr>
          <w:b/>
          <w:sz w:val="20"/>
          <w:szCs w:val="20"/>
        </w:rPr>
        <w:t>,</w:t>
      </w:r>
      <w:r w:rsidRPr="00463CCB">
        <w:rPr>
          <w:b/>
          <w:sz w:val="20"/>
          <w:szCs w:val="20"/>
        </w:rPr>
        <w:t xml:space="preserve"> lo mejor es recurrir a la descomposición del vector </w:t>
      </w:r>
      <w:r w:rsidR="00463CCB" w:rsidRPr="00463CCB">
        <w:rPr>
          <w:b/>
          <w:sz w:val="20"/>
          <w:szCs w:val="20"/>
        </w:rPr>
        <w:t xml:space="preserve">para obtener dos fuerzas </w:t>
      </w:r>
      <w:r w:rsidR="00647D4D">
        <w:rPr>
          <w:b/>
          <w:noProof/>
          <w:sz w:val="20"/>
          <w:szCs w:val="20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331" type="#_x0000_t13" style="position:absolute;margin-left:144.75pt;margin-top:93pt;width:18pt;height:18pt;z-index:251610624;mso-position-horizontal-relative:text;mso-position-vertical-relative:text" fillcolor="silver" strokeweight="1pt">
            <v:stroke startarrowwidth="narrow" startarrowlength="short"/>
            <v:textbox inset="1.5mm,,1.5mm"/>
          </v:shape>
        </w:pict>
      </w:r>
      <w:r w:rsidR="00647D4D">
        <w:rPr>
          <w:b/>
          <w:noProof/>
          <w:sz w:val="20"/>
          <w:szCs w:val="20"/>
        </w:rPr>
        <w:pict>
          <v:shape id="_x0000_s1332" type="#_x0000_t13" style="position:absolute;margin-left:316.5pt;margin-top:92.25pt;width:18pt;height:18pt;z-index:251611648;mso-position-horizontal-relative:text;mso-position-vertical-relative:text" fillcolor="silver" strokeweight="1pt">
            <v:stroke startarrowwidth="narrow" startarrowlength="short"/>
            <v:textbox inset="1.5mm,,1.5mm"/>
          </v:shape>
        </w:pict>
      </w:r>
      <w:r w:rsidR="00463CCB" w:rsidRPr="00463CCB">
        <w:rPr>
          <w:b/>
          <w:sz w:val="20"/>
          <w:szCs w:val="20"/>
        </w:rPr>
        <w:t>pe</w:t>
      </w:r>
      <w:r w:rsidR="00463CCB" w:rsidRPr="00463CCB">
        <w:rPr>
          <w:b/>
          <w:sz w:val="20"/>
          <w:szCs w:val="20"/>
        </w:rPr>
        <w:t>r</w:t>
      </w:r>
      <w:r w:rsidR="00463CCB" w:rsidRPr="00463CCB">
        <w:rPr>
          <w:b/>
          <w:sz w:val="20"/>
          <w:szCs w:val="20"/>
        </w:rPr>
        <w:t>pendiculares equ</w:t>
      </w:r>
      <w:r w:rsidR="00463CCB" w:rsidRPr="00463CCB">
        <w:rPr>
          <w:b/>
          <w:sz w:val="20"/>
          <w:szCs w:val="20"/>
        </w:rPr>
        <w:t>i</w:t>
      </w:r>
      <w:r w:rsidR="00463CCB" w:rsidRPr="00463CCB">
        <w:rPr>
          <w:b/>
          <w:sz w:val="20"/>
          <w:szCs w:val="20"/>
        </w:rPr>
        <w:t>valentes a la fuerza aplicada</w:t>
      </w:r>
      <w:r w:rsidR="00463CCB">
        <w:rPr>
          <w:b/>
          <w:sz w:val="20"/>
          <w:szCs w:val="20"/>
        </w:rPr>
        <w:t>:</w:t>
      </w: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2195" style="position:absolute;margin-left:354.5pt;margin-top:6.75pt;width:126pt;height:117pt;z-index:251698688" coordorigin="8224,2189" coordsize="2520,2340">
            <v:line id="_x0000_s1312" style="position:absolute" from="9304,2189" to="9304,4529" o:regroupid="73" strokeweight=".5pt">
              <v:stroke startarrowwidth="narrow" startarrowlength="short"/>
            </v:line>
            <v:rect id="_x0000_s1313" style="position:absolute;left:8764;top:2909;width:1080;height:540" o:regroupid="73" filled="f">
              <v:stroke startarrowwidth="narrow" startarrowlength="short" endarrowwidth="wide"/>
              <v:textbox inset="1.5mm,,1.5mm"/>
            </v:rect>
            <v:line id="_x0000_s1314" style="position:absolute" from="9304,3164" to="9304,3884" o:regroupid="73" strokeweight="1.5pt">
              <v:stroke startarrowwidth="narrow" startarrowlength="short" endarrow="block"/>
            </v:line>
            <v:line id="_x0000_s1315" style="position:absolute;flip:y" from="9304,2474" to="9304,3194" o:regroupid="73" strokeweight="1.75pt">
              <v:stroke startarrowwidth="narrow" startarrowlength="short" endarrow="block"/>
            </v:line>
            <v:line id="_x0000_s1317" style="position:absolute" from="8224,3159" to="10744,3159" o:regroupid="73" strokeweight=".5pt">
              <v:stroke startarrowwidth="narrow" startarrowlength="short"/>
            </v:line>
            <v:shape id="_x0000_s1319" type="#_x0000_t202" style="position:absolute;left:9954;top:3199;width:720;height:360" o:regroupid="73" filled="f" stroked="f" strokeweight="1.5pt">
              <v:stroke startarrowwidth="narrow" startarrowlength="short"/>
              <v:textbox style="mso-next-textbox:#_x0000_s1319" inset="0,0,0,0">
                <w:txbxContent>
                  <w:p w:rsidR="00B10375" w:rsidRPr="00647D4D" w:rsidRDefault="00B10375" w:rsidP="00647D4D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 xml:space="preserve">F cos </w:t>
                    </w:r>
                    <w:r w:rsidRPr="00647D4D"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321" type="#_x0000_t202" style="position:absolute;left:9024;top:2299;width:180;height:360" o:regroupid="73" filled="f" stroked="f" strokeweight="1.5pt">
              <v:stroke startarrowwidth="narrow" startarrowlength="short"/>
              <v:textbox style="mso-next-textbox:#_x0000_s1321" inset="0,0,0,0">
                <w:txbxContent>
                  <w:p w:rsidR="00B10375" w:rsidRPr="00647D4D" w:rsidRDefault="00B10375" w:rsidP="00647D4D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shape id="_x0000_s1322" type="#_x0000_t202" style="position:absolute;left:8944;top:3629;width:180;height:360" o:regroupid="73" filled="f" stroked="f" strokeweight="1.5pt">
              <v:stroke startarrowwidth="narrow" startarrowlength="short"/>
              <v:textbox style="mso-next-textbox:#_x0000_s1322" inset="0,0,0,0">
                <w:txbxContent>
                  <w:p w:rsidR="00B10375" w:rsidRPr="00647D4D" w:rsidRDefault="00B10375" w:rsidP="00647D4D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line id="_x0000_s1323" style="position:absolute" from="9314,3159" to="10214,3159" o:regroupid="73" strokeweight="1.75pt">
              <v:stroke startarrowwidth="narrow" startarrowlength="short" endarrow="block"/>
            </v:line>
            <v:line id="_x0000_s1324" style="position:absolute;flip:y" from="9304,2619" to="9304,3159" o:regroupid="73" strokeweight="1.75pt">
              <v:stroke startarrowwidth="narrow" startarrowlength="short" endarrow="block"/>
            </v:line>
            <v:shape id="_x0000_s1327" type="#_x0000_t202" style="position:absolute;left:9414;top:2584;width:720;height:360" o:regroupid="73" filled="f" stroked="f" strokeweight="1.5pt">
              <v:stroke startarrowwidth="narrow" startarrowlength="short"/>
              <v:textbox style="mso-next-textbox:#_x0000_s1327" inset="0,0,0,0">
                <w:txbxContent>
                  <w:p w:rsidR="00B10375" w:rsidRPr="00647D4D" w:rsidRDefault="00B10375" w:rsidP="00647D4D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 xml:space="preserve">F </w:t>
                    </w:r>
                    <w:r>
                      <w:rPr>
                        <w:sz w:val="20"/>
                        <w:szCs w:val="20"/>
                      </w:rPr>
                      <w:t>sen</w:t>
                    </w:r>
                    <w:r w:rsidRPr="00647D4D">
                      <w:rPr>
                        <w:sz w:val="20"/>
                        <w:szCs w:val="20"/>
                      </w:rPr>
                      <w:t xml:space="preserve"> </w:t>
                    </w:r>
                    <w:r w:rsidRPr="00647D4D"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line id="_x0000_s2184" style="position:absolute" from="8259,3444" to="10239,3444" o:regroupid="73" strokecolor="#333" strokeweight="1.5pt">
              <v:stroke startarrowwidth="narrow" startarrowlength="short"/>
            </v:line>
          </v:group>
        </w:pict>
      </w:r>
      <w:r>
        <w:rPr>
          <w:b/>
          <w:noProof/>
          <w:sz w:val="20"/>
          <w:szCs w:val="20"/>
        </w:rPr>
        <w:pict>
          <v:group id="_x0000_s2194" style="position:absolute;margin-left:176.25pt;margin-top:7.5pt;width:126pt;height:117pt;z-index:251697664" coordorigin="4659,2204" coordsize="2520,2340">
            <v:line id="_x0000_s1296" style="position:absolute" from="5739,2204" to="5739,4544" o:regroupid="72" strokeweight=".5pt">
              <v:stroke startarrowwidth="narrow" startarrowlength="short"/>
            </v:line>
            <v:rect id="_x0000_s1297" style="position:absolute;left:5199;top:2924;width:1080;height:540" o:regroupid="72" filled="f">
              <v:stroke startarrowwidth="narrow" startarrowlength="short" endarrowwidth="wide"/>
              <v:textbox inset="1.5mm,,1.5mm"/>
            </v:rect>
            <v:line id="_x0000_s1298" style="position:absolute" from="5739,3179" to="5739,3899" o:regroupid="72" strokeweight="1.5pt">
              <v:stroke startarrowwidth="narrow" startarrowlength="short" endarrow="block"/>
            </v:line>
            <v:line id="_x0000_s1299" style="position:absolute;flip:y" from="5739,2489" to="5739,3209" o:regroupid="72" strokeweight="1.75pt">
              <v:stroke startarrowwidth="narrow" startarrowlength="short" endarrow="block"/>
            </v:line>
            <v:line id="_x0000_s1300" style="position:absolute;flip:y" from="5724,2681" to="6624,3199" o:regroupid="72" strokeweight="1.75pt">
              <v:stroke startarrowwidth="narrow" startarrowlength="short" endarrow="block"/>
            </v:line>
            <v:line id="_x0000_s1301" style="position:absolute" from="4659,3174" to="7179,3174" o:regroupid="72" strokeweight=".5pt">
              <v:stroke startarrowwidth="narrow" startarrowlength="short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02" type="#_x0000_t19" style="position:absolute;left:6299;top:2851;width:195;height:393" coordsize="21095,21600" o:regroupid="72" adj=",-813813" path="wr-21600,,21600,43200,,,21095,16955nfewr-21600,,21600,43200,,,21095,16955l,21600nsxe">
              <v:stroke startarrowwidth="narrow" startarrowlength="short"/>
              <v:path o:connectlocs="0,0;21095,16955;0,21600"/>
              <v:textbox inset="1.5mm,,1.5mm"/>
            </v:shape>
            <v:shape id="_x0000_s1303" type="#_x0000_t202" style="position:absolute;left:6419;top:3224;width:720;height:360" o:regroupid="72" filled="f" stroked="f" strokeweight="1.5pt">
              <v:stroke startarrowwidth="narrow" startarrowlength="short"/>
              <v:textbox style="mso-next-textbox:#_x0000_s1303" inset="0,0,0,0">
                <w:txbxContent>
                  <w:p w:rsidR="00B10375" w:rsidRPr="00647D4D" w:rsidRDefault="00B10375" w:rsidP="007F23E0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 xml:space="preserve">F cos </w:t>
                    </w:r>
                    <w:r w:rsidRPr="00647D4D"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304" type="#_x0000_t202" style="position:absolute;left:6459;top:2384;width:180;height:360" o:regroupid="72" filled="f" stroked="f" strokeweight="1.5pt">
              <v:stroke startarrowwidth="narrow" startarrowlength="short"/>
              <v:textbox style="mso-next-textbox:#_x0000_s1304" inset="0,0,0,0">
                <w:txbxContent>
                  <w:p w:rsidR="00B10375" w:rsidRPr="00647D4D" w:rsidRDefault="00B10375" w:rsidP="007F23E0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305" type="#_x0000_t202" style="position:absolute;left:5459;top:2314;width:180;height:360" o:regroupid="72" filled="f" stroked="f" strokeweight="1.5pt">
              <v:stroke startarrowwidth="narrow" startarrowlength="short"/>
              <v:textbox style="mso-next-textbox:#_x0000_s1305" inset="0,0,0,0">
                <w:txbxContent>
                  <w:p w:rsidR="00B10375" w:rsidRPr="00647D4D" w:rsidRDefault="00B10375" w:rsidP="007F23E0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shape id="_x0000_s1306" type="#_x0000_t202" style="position:absolute;left:5379;top:3644;width:180;height:360" o:regroupid="72" filled="f" stroked="f" strokeweight="1.5pt">
              <v:stroke startarrowwidth="narrow" startarrowlength="short"/>
              <v:textbox style="mso-next-textbox:#_x0000_s1306" inset="0,0,0,0">
                <w:txbxContent>
                  <w:p w:rsidR="00B10375" w:rsidRPr="00647D4D" w:rsidRDefault="00B10375" w:rsidP="007F23E0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line id="_x0000_s1307" style="position:absolute" from="5749,3174" to="6649,3174" o:regroupid="72" strokeweight="1.75pt">
              <v:stroke startarrowwidth="narrow" startarrowlength="short" endarrow="block"/>
            </v:line>
            <v:line id="_x0000_s1308" style="position:absolute;flip:y" from="5739,2634" to="5739,3174" o:regroupid="72" strokeweight="1.75pt">
              <v:stroke startarrowwidth="narrow" startarrowlength="short" endarrow="block"/>
            </v:line>
            <v:line id="_x0000_s1309" style="position:absolute" from="5729,2664" to="6629,2664" o:regroupid="72" strokeweight="1pt">
              <v:stroke dashstyle="dash" startarrowwidth="narrow" startarrowlength="short"/>
            </v:line>
            <v:line id="_x0000_s1310" style="position:absolute" from="6639,2644" to="6639,3184" o:regroupid="72" strokeweight="1pt">
              <v:stroke dashstyle="dash" startarrowwidth="narrow" startarrowlength="short"/>
            </v:line>
            <v:shape id="_x0000_s1311" type="#_x0000_t202" style="position:absolute;left:5019;top:2704;width:720;height:360" o:regroupid="72" filled="f" stroked="f" strokeweight="1.5pt">
              <v:stroke startarrowwidth="narrow" startarrowlength="short"/>
              <v:textbox style="mso-next-textbox:#_x0000_s1311" inset="0,0,0,0">
                <w:txbxContent>
                  <w:p w:rsidR="00B10375" w:rsidRPr="00647D4D" w:rsidRDefault="00B10375" w:rsidP="00647D4D">
                    <w:pPr>
                      <w:rPr>
                        <w:sz w:val="20"/>
                        <w:szCs w:val="20"/>
                      </w:rPr>
                    </w:pPr>
                    <w:r w:rsidRPr="00647D4D">
                      <w:rPr>
                        <w:sz w:val="20"/>
                        <w:szCs w:val="20"/>
                      </w:rPr>
                      <w:t xml:space="preserve">F </w:t>
                    </w:r>
                    <w:r>
                      <w:rPr>
                        <w:sz w:val="20"/>
                        <w:szCs w:val="20"/>
                      </w:rPr>
                      <w:t>sen</w:t>
                    </w:r>
                    <w:r w:rsidRPr="00647D4D">
                      <w:rPr>
                        <w:sz w:val="20"/>
                        <w:szCs w:val="20"/>
                      </w:rPr>
                      <w:t xml:space="preserve"> </w:t>
                    </w:r>
                    <w:r w:rsidRPr="00647D4D"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line id="_x0000_s2183" style="position:absolute" from="4734,3459" to="6714,3459" o:regroupid="72" strokecolor="#333" strokeweight="1.5pt">
              <v:stroke startarrowwidth="narrow" startarrowlength="short"/>
            </v:line>
          </v:group>
        </w:pict>
      </w:r>
      <w:r>
        <w:rPr>
          <w:b/>
          <w:noProof/>
          <w:sz w:val="20"/>
          <w:szCs w:val="20"/>
        </w:rPr>
        <w:pict>
          <v:group id="_x0000_s2193" style="position:absolute;margin-left:8pt;margin-top:8pt;width:126pt;height:117pt;z-index:251696640" coordorigin="1294,2214" coordsize="2520,2340">
            <v:line id="_x0000_s1279" style="position:absolute" from="2374,2214" to="2374,4554" o:regroupid="71" strokeweight=".5pt">
              <v:stroke startarrowwidth="narrow" startarrowlength="short"/>
            </v:line>
            <v:rect id="_x0000_s1273" style="position:absolute;left:1834;top:2934;width:1080;height:540" o:regroupid="71" filled="f">
              <v:stroke startarrowwidth="narrow" startarrowlength="short" endarrowwidth="wide"/>
              <v:textbox inset="1.5mm,,1.5mm"/>
            </v:rect>
            <v:line id="_x0000_s1275" style="position:absolute" from="2374,3189" to="2374,3909" o:regroupid="71" strokeweight="1.5pt">
              <v:stroke startarrowwidth="narrow" startarrowlength="short" endarrow="block"/>
            </v:line>
            <v:line id="_x0000_s1276" style="position:absolute;flip:y" from="2374,2499" to="2374,3219" o:regroupid="71" strokeweight="1.75pt">
              <v:stroke startarrowwidth="narrow" startarrowlength="short" endarrow="block"/>
            </v:line>
            <v:line id="_x0000_s1277" style="position:absolute;flip:y" from="2359,2691" to="3259,3209" o:regroupid="71" strokeweight="1.75pt">
              <v:stroke startarrowwidth="narrow" startarrowlength="short" endarrow="block"/>
            </v:line>
            <v:line id="_x0000_s1278" style="position:absolute" from="1294,3184" to="3814,3184" o:regroupid="71" strokeweight=".5pt">
              <v:stroke startarrowwidth="narrow" startarrowlength="short"/>
            </v:line>
            <v:shape id="_x0000_s1280" type="#_x0000_t19" style="position:absolute;left:2934;top:2861;width:195;height:393" coordsize="21095,21600" o:regroupid="71" adj=",-813813" path="wr-21600,,21600,43200,,,21095,16955nfewr-21600,,21600,43200,,,21095,16955l,21600nsxe">
              <v:stroke startarrowwidth="narrow" startarrowlength="short"/>
              <v:path o:connectlocs="0,0;21095,16955;0,21600"/>
              <v:textbox inset="1.5mm,,1.5mm"/>
            </v:shape>
            <v:shape id="_x0000_s1281" type="#_x0000_t202" style="position:absolute;left:3104;top:2784;width:180;height:360" o:regroupid="71" filled="f" stroked="f" strokeweight="1.5pt">
              <v:stroke startarrowwidth="narrow" startarrowlength="short"/>
              <v:textbox style="mso-next-textbox:#_x0000_s1281" inset="0,0,0,0">
                <w:txbxContent>
                  <w:p w:rsidR="00B10375" w:rsidRDefault="00B10375">
                    <w:r>
                      <w:sym w:font="Symbol" w:char="F061"/>
                    </w:r>
                  </w:p>
                </w:txbxContent>
              </v:textbox>
            </v:shape>
            <v:shape id="_x0000_s1282" type="#_x0000_t202" style="position:absolute;left:3094;top:2394;width:180;height:360" o:regroupid="71" filled="f" stroked="f" strokeweight="1.5pt">
              <v:stroke startarrowwidth="narrow" startarrowlength="short"/>
              <v:textbox style="mso-next-textbox:#_x0000_s1282" inset="0,0,0,0">
                <w:txbxContent>
                  <w:p w:rsidR="00B10375" w:rsidRDefault="00B10375" w:rsidP="007F23E0">
                    <w:r>
                      <w:t>F</w:t>
                    </w:r>
                  </w:p>
                </w:txbxContent>
              </v:textbox>
            </v:shape>
            <v:shape id="_x0000_s1283" type="#_x0000_t202" style="position:absolute;left:2084;top:2304;width:180;height:360" o:regroupid="71" filled="f" stroked="f" strokeweight="1.5pt">
              <v:stroke startarrowwidth="narrow" startarrowlength="short"/>
              <v:textbox style="mso-next-textbox:#_x0000_s1283" inset="0,0,0,0">
                <w:txbxContent>
                  <w:p w:rsidR="00B10375" w:rsidRDefault="00B10375" w:rsidP="007F23E0">
                    <w:r>
                      <w:t>N</w:t>
                    </w:r>
                  </w:p>
                </w:txbxContent>
              </v:textbox>
            </v:shape>
            <v:shape id="_x0000_s1284" type="#_x0000_t202" style="position:absolute;left:2014;top:3654;width:180;height:360" o:regroupid="71" filled="f" stroked="f" strokeweight="1.5pt">
              <v:stroke startarrowwidth="narrow" startarrowlength="short"/>
              <v:textbox style="mso-next-textbox:#_x0000_s1284" inset="0,0,0,0">
                <w:txbxContent>
                  <w:p w:rsidR="00B10375" w:rsidRDefault="00B10375" w:rsidP="007F23E0">
                    <w:r>
                      <w:t>P</w:t>
                    </w:r>
                  </w:p>
                </w:txbxContent>
              </v:textbox>
            </v:shape>
            <v:line id="_x0000_s2182" style="position:absolute" from="1434,3474" to="3414,3474" o:regroupid="71" strokecolor="#333" strokeweight="1.5pt">
              <v:stroke startarrowwidth="narrow" startarrowlength="short"/>
            </v:line>
          </v:group>
        </w:pict>
      </w: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0C5F66">
      <w:pPr>
        <w:rPr>
          <w:b/>
          <w:sz w:val="20"/>
          <w:szCs w:val="20"/>
        </w:rPr>
      </w:pPr>
    </w:p>
    <w:p w:rsidR="001B59C6" w:rsidRDefault="001B59C6" w:rsidP="001B59C6">
      <w:pPr>
        <w:spacing w:after="120"/>
        <w:rPr>
          <w:sz w:val="20"/>
          <w:szCs w:val="20"/>
        </w:rPr>
      </w:pPr>
      <w:r>
        <w:rPr>
          <w:sz w:val="20"/>
          <w:szCs w:val="20"/>
        </w:rPr>
        <w:t>De esta manera el problema se reduce a considerar fuerzas que actúan en la misma dirección.</w:t>
      </w:r>
    </w:p>
    <w:p w:rsidR="001B59C6" w:rsidRDefault="001B59C6" w:rsidP="001B59C6">
      <w:pPr>
        <w:spacing w:after="120"/>
        <w:rPr>
          <w:sz w:val="20"/>
          <w:szCs w:val="20"/>
        </w:rPr>
      </w:pPr>
      <w:r>
        <w:rPr>
          <w:sz w:val="20"/>
          <w:szCs w:val="20"/>
        </w:rPr>
        <w:t>Los ejes sobre los cuales se realiza la descomposición de la fuerza deben elegirse siguiendo las siguientes recomendaciones:</w:t>
      </w:r>
    </w:p>
    <w:p w:rsidR="001B59C6" w:rsidRDefault="001B59C6" w:rsidP="001B59C6">
      <w:pPr>
        <w:numPr>
          <w:ilvl w:val="0"/>
          <w:numId w:val="14"/>
        </w:numPr>
        <w:spacing w:after="120"/>
        <w:rPr>
          <w:sz w:val="20"/>
          <w:szCs w:val="20"/>
        </w:rPr>
      </w:pPr>
      <w:r w:rsidRPr="001B59C6">
        <w:rPr>
          <w:sz w:val="20"/>
          <w:szCs w:val="20"/>
        </w:rPr>
        <w:t>Uno de los ejes (llamémosle eje “horizontal” o eje X)</w:t>
      </w:r>
      <w:r>
        <w:rPr>
          <w:sz w:val="20"/>
          <w:szCs w:val="20"/>
        </w:rPr>
        <w:t xml:space="preserve"> deberá tener la dirección de la velocidad del objeto.</w:t>
      </w:r>
    </w:p>
    <w:p w:rsidR="001B59C6" w:rsidRDefault="001B59C6" w:rsidP="001B59C6">
      <w:pPr>
        <w:numPr>
          <w:ilvl w:val="0"/>
          <w:numId w:val="14"/>
        </w:numPr>
        <w:spacing w:after="120"/>
        <w:rPr>
          <w:sz w:val="20"/>
          <w:szCs w:val="20"/>
        </w:rPr>
      </w:pPr>
      <w:r>
        <w:rPr>
          <w:sz w:val="20"/>
          <w:szCs w:val="20"/>
        </w:rPr>
        <w:t>El otro eje (</w:t>
      </w:r>
      <w:r w:rsidR="00E17853">
        <w:rPr>
          <w:sz w:val="20"/>
          <w:szCs w:val="20"/>
        </w:rPr>
        <w:t>eje Y) debe</w:t>
      </w:r>
      <w:r>
        <w:rPr>
          <w:sz w:val="20"/>
          <w:szCs w:val="20"/>
        </w:rPr>
        <w:t xml:space="preserve"> ser perpendicular al primero.</w:t>
      </w:r>
    </w:p>
    <w:p w:rsidR="004D37BA" w:rsidRDefault="004D37BA" w:rsidP="004D37BA">
      <w:pPr>
        <w:spacing w:after="120"/>
        <w:ind w:left="680"/>
        <w:rPr>
          <w:sz w:val="20"/>
          <w:szCs w:val="20"/>
        </w:rPr>
      </w:pPr>
    </w:p>
    <w:p w:rsidR="004D37BA" w:rsidRDefault="004D37BA" w:rsidP="004D37BA">
      <w:pPr>
        <w:spacing w:after="120"/>
        <w:rPr>
          <w:b/>
          <w:sz w:val="20"/>
          <w:szCs w:val="20"/>
        </w:rPr>
      </w:pPr>
      <w:r>
        <w:rPr>
          <w:b/>
          <w:sz w:val="20"/>
          <w:szCs w:val="20"/>
        </w:rPr>
        <w:t>Ejemplo 1</w:t>
      </w:r>
    </w:p>
    <w:p w:rsidR="004D37BA" w:rsidRPr="004D37BA" w:rsidRDefault="000760C2" w:rsidP="004D37BA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198" style="position:absolute;margin-left:327pt;margin-top:15.95pt;width:153pt;height:159pt;z-index:251615744" coordorigin="7674,7490" coordsize="3060,3180">
            <v:line id="_x0000_s1384" style="position:absolute" from="7674,9480" to="10734,9480" o:regroupid="79" strokeweight="1pt">
              <v:stroke startarrowwidth="narrow" startarrowlength="short"/>
            </v:line>
            <v:line id="_x0000_s1385" style="position:absolute;flip:y" from="7674,8040" to="10554,9480" o:regroupid="79" strokeweight="1pt">
              <v:stroke startarrowwidth="narrow" startarrowlength="short"/>
            </v:line>
            <v:rect id="_x0000_s1386" style="position:absolute;left:9084;top:8160;width:900;height:360;rotation:-25352241fd" o:regroupid="79" strokeweight="1pt">
              <v:stroke startarrowwidth="narrow" startarrowlength="short"/>
              <v:textbox inset="1.5mm,,1.5mm"/>
            </v:rect>
            <v:shape id="_x0000_s1387" type="#_x0000_t19" style="position:absolute;left:8344;top:9076;width:447;height:540;rotation:3533601fd" coordsize="16077,21600" o:regroupid="79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1388" type="#_x0000_t202" style="position:absolute;left:8859;top:9030;width:255;height:360" o:regroupid="79" filled="f" stroked="f" strokeweight="1pt">
              <v:stroke startarrowwidth="narrow" startarrowlength="short"/>
              <v:textbox style="mso-next-textbox:#_x0000_s1388" inset=".5mm,.3mm,.5mm,.3mm">
                <w:txbxContent>
                  <w:p w:rsidR="00B10375" w:rsidRDefault="00B10375" w:rsidP="00A74142">
                    <w:r>
                      <w:sym w:font="Symbol" w:char="F061"/>
                    </w:r>
                  </w:p>
                </w:txbxContent>
              </v:textbox>
            </v:shape>
            <v:shape id="_x0000_s1390" type="#_x0000_t202" style="position:absolute;left:9474;top:9256;width:180;height:360" o:regroupid="79" filled="f" stroked="f" strokeweight="1pt">
              <v:stroke startarrowwidth="narrow" startarrowlength="short"/>
              <v:textbox style="mso-next-textbox:#_x0000_s1390" inset=".5mm,.3mm,.5mm,.3mm">
                <w:txbxContent>
                  <w:p w:rsidR="00B10375" w:rsidRPr="005A4628" w:rsidRDefault="00B10375" w:rsidP="00A74142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391" type="#_x0000_t202" style="position:absolute;left:9374;top:7610;width:180;height:360" o:regroupid="79" filled="f" stroked="f" strokeweight="1pt">
              <v:stroke startarrowwidth="narrow" startarrowlength="short"/>
              <v:textbox style="mso-next-textbox:#_x0000_s1391" inset=".5mm,.3mm,.5mm,.3mm">
                <w:txbxContent>
                  <w:p w:rsidR="00B10375" w:rsidRPr="005A4628" w:rsidRDefault="00B10375" w:rsidP="00A74142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1392" style="position:absolute;flip:x" from="8714,7880" to="10514,8780" o:regroupid="79">
              <v:stroke startarrowwidth="narrow" startarrowlength="short"/>
            </v:line>
            <v:line id="_x0000_s1393" style="position:absolute" from="9114,7490" to="10014,9290" o:regroupid="79">
              <v:stroke startarrowwidth="narrow" startarrowlength="short"/>
            </v:line>
            <v:line id="_x0000_s1394" style="position:absolute;rotation:564922fd;flip:x y" from="9219,7785" to="9579,8325" o:regroupid="79" strokeweight="1.5pt">
              <v:stroke startarrowwidth="narrow" startarrowlength="short" endarrow="block"/>
            </v:line>
            <v:line id="_x0000_s1395" style="position:absolute;rotation:-550547fd" from="9594,8343" to="9793,8940" o:regroupid="79" strokeweight="1pt">
              <v:stroke startarrowwidth="narrow" startarrowlength="short" endarrow="block"/>
            </v:line>
            <v:line id="_x0000_s1398" style="position:absolute;flip:x" from="9194,8352" to="9554,8528" o:regroupid="79" strokeweight="1pt">
              <v:stroke startarrowwidth="narrow" startarrowlength="short" endarrow="block"/>
            </v:line>
            <v:shape id="_x0000_s1401" type="#_x0000_t202" style="position:absolute;left:9834;top:8580;width:900;height:360" o:regroupid="79" filled="f" stroked="f" strokeweight="1pt">
              <v:stroke startarrowwidth="narrow" startarrowlength="short"/>
              <v:textbox style="mso-next-textbox:#_x0000_s1401" inset=".5mm,.3mm,.5mm,.3mm">
                <w:txbxContent>
                  <w:p w:rsidR="00B10375" w:rsidRPr="005A4628" w:rsidRDefault="00B10375" w:rsidP="00A74142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402" type="#_x0000_t202" style="position:absolute;left:8379;top:8355;width:900;height:360" o:regroupid="79" filled="f" stroked="f" strokeweight="1pt">
              <v:stroke startarrowwidth="narrow" startarrowlength="short"/>
              <v:textbox style="mso-next-textbox:#_x0000_s1402" inset=".5mm,.3mm,.5mm,.3mm">
                <w:txbxContent>
                  <w:p w:rsidR="00B10375" w:rsidRPr="005A4628" w:rsidRDefault="00B10375" w:rsidP="00A74142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406" type="#_x0000_t202" style="position:absolute;left:7764;top:9950;width:2880;height:720" o:regroupid="77" strokeweight="1pt">
              <v:stroke startarrowwidth="narrow" startarrowlength="short"/>
              <v:textbox style="mso-next-textbox:#_x0000_s1406" inset="1.5mm,,1.5mm">
                <w:txbxContent>
                  <w:p w:rsidR="00B10375" w:rsidRPr="00A74142" w:rsidRDefault="00B10375" w:rsidP="00A74142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onsiderar las fuerzas a</w:t>
                    </w:r>
                    <w:r>
                      <w:rPr>
                        <w:sz w:val="20"/>
                        <w:szCs w:val="20"/>
                      </w:rPr>
                      <w:t>c</w:t>
                    </w:r>
                    <w:r>
                      <w:rPr>
                        <w:sz w:val="20"/>
                        <w:szCs w:val="20"/>
                      </w:rPr>
                      <w:t>tuantes según los ejes X e Y.</w:t>
                    </w:r>
                  </w:p>
                </w:txbxContent>
              </v:textbox>
            </v:shape>
            <v:shape id="_x0000_s1409" type="#_x0000_t202" style="position:absolute;left:7764;top:9550;width:540;height:360" o:regroupid="77" filled="f" fillcolor="#fc0">
              <v:stroke startarrowwidth="narrow" startarrowlength="short"/>
              <v:textbox style="mso-next-textbox:#_x0000_s1409" inset=".5mm,.3mm,.5mm,.3mm">
                <w:txbxContent>
                  <w:p w:rsidR="00B10375" w:rsidRPr="00A74142" w:rsidRDefault="00B10375" w:rsidP="006E098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3</w:t>
                    </w:r>
                  </w:p>
                </w:txbxContent>
              </v:textbox>
            </v:shape>
          </v:group>
        </w:pict>
      </w:r>
      <w:r>
        <w:rPr>
          <w:noProof/>
          <w:sz w:val="20"/>
          <w:szCs w:val="20"/>
        </w:rPr>
        <w:pict>
          <v:line id="_x0000_s1367" style="position:absolute;z-index:251612672" from="236.25pt,15.95pt" to="281.25pt,105.95pt" o:regroupid="78">
            <v:stroke startarrowwidth="narrow" startarrowlength="short"/>
          </v:line>
        </w:pict>
      </w:r>
      <w:r w:rsidR="004D37BA">
        <w:rPr>
          <w:sz w:val="20"/>
          <w:szCs w:val="20"/>
        </w:rPr>
        <w:t>Cuerpo que baja deslizando por un plano inclinado</w:t>
      </w:r>
      <w:r w:rsidR="005A4628">
        <w:rPr>
          <w:sz w:val="20"/>
          <w:szCs w:val="20"/>
        </w:rPr>
        <w:t xml:space="preserve"> (rozamiento nulo)</w:t>
      </w:r>
    </w:p>
    <w:p w:rsidR="001B59C6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2197" style="position:absolute;margin-left:164.25pt;margin-top:4.5pt;width:153pt;height:162pt;z-index:251614720" coordorigin="4419,7610" coordsize="3060,3240">
            <v:line id="_x0000_s1357" style="position:absolute" from="4419,9480" to="7479,9480" o:regroupid="78" strokeweight="1pt">
              <v:stroke startarrowwidth="narrow" startarrowlength="short"/>
            </v:line>
            <v:line id="_x0000_s1358" style="position:absolute;flip:y" from="4419,8040" to="7299,9480" o:regroupid="78" strokeweight="1pt">
              <v:stroke startarrowwidth="narrow" startarrowlength="short"/>
            </v:line>
            <v:rect id="_x0000_s1359" style="position:absolute;left:5829;top:8160;width:900;height:360;rotation:-25352241fd" o:regroupid="78" strokeweight="1pt">
              <v:stroke startarrowwidth="narrow" startarrowlength="short"/>
              <v:textbox inset="1.5mm,,1.5mm"/>
            </v:rect>
            <v:shape id="_x0000_s1360" type="#_x0000_t19" style="position:absolute;left:5089;top:9076;width:447;height:540;rotation:3533601fd" coordsize="16077,21600" o:regroupid="78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1361" type="#_x0000_t202" style="position:absolute;left:5604;top:9030;width:255;height:360" o:regroupid="78" filled="f" stroked="f" strokeweight="1pt">
              <v:stroke startarrowwidth="narrow" startarrowlength="short"/>
              <v:textbox style="mso-next-textbox:#_x0000_s1361" inset=".5mm,.3mm,.5mm,.3mm">
                <w:txbxContent>
                  <w:p w:rsidR="00B10375" w:rsidRDefault="00B10375" w:rsidP="005A4628">
                    <w:r>
                      <w:sym w:font="Symbol" w:char="F061"/>
                    </w:r>
                  </w:p>
                </w:txbxContent>
              </v:textbox>
            </v:shape>
            <v:line id="_x0000_s1362" style="position:absolute" from="6294,8370" to="6294,9090" o:regroupid="78" strokeweight="1.5pt">
              <v:stroke startarrowwidth="narrow" startarrowlength="short" endarrow="block"/>
            </v:line>
            <v:shape id="_x0000_s1363" type="#_x0000_t202" style="position:absolute;left:6219;top:9256;width:180;height:360" o:regroupid="78" filled="f" stroked="f" strokeweight="1pt">
              <v:stroke startarrowwidth="narrow" startarrowlength="short"/>
              <v:textbox style="mso-next-textbox:#_x0000_s1363" inset=".5mm,.3mm,.5mm,.3mm">
                <w:txbxContent>
                  <w:p w:rsidR="00B10375" w:rsidRPr="005A4628" w:rsidRDefault="00B10375" w:rsidP="005A4628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365" type="#_x0000_t202" style="position:absolute;left:6119;top:7610;width:180;height:360" o:regroupid="78" filled="f" stroked="f" strokeweight="1pt">
              <v:stroke startarrowwidth="narrow" startarrowlength="short"/>
              <v:textbox style="mso-next-textbox:#_x0000_s1365" inset=".5mm,.3mm,.5mm,.3mm">
                <w:txbxContent>
                  <w:p w:rsidR="00B10375" w:rsidRPr="005A4628" w:rsidRDefault="00B10375" w:rsidP="005A462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1366" style="position:absolute;flip:x" from="5459,7880" to="7259,8780" o:regroupid="78">
              <v:stroke startarrowwidth="narrow" startarrowlength="short"/>
            </v:line>
            <v:line id="_x0000_s1364" style="position:absolute;rotation:564922fd;flip:x y" from="5964,7785" to="6324,8325" o:regroupid="78" strokeweight="1.5pt">
              <v:stroke startarrowwidth="narrow" startarrowlength="short" endarrow="block"/>
            </v:line>
            <v:line id="_x0000_s1369" style="position:absolute;rotation:-550547fd" from="6339,8343" to="6538,8940" o:regroupid="78" strokeweight="1pt">
              <v:stroke startarrowwidth="narrow" startarrowlength="short" endarrow="block"/>
            </v:line>
            <v:line id="_x0000_s1371" style="position:absolute;flip:y" from="6319,8948" to="6579,9078" o:regroupid="78" strokeweight="1pt">
              <v:stroke dashstyle="dash" startarrowwidth="narrow" startarrowlength="short"/>
            </v:line>
            <v:line id="_x0000_s1372" style="position:absolute;flip:x y" from="5993,8526" to="6263,9066" o:regroupid="78" strokeweight="1pt">
              <v:stroke dashstyle="dash" startarrowwidth="narrow" startarrowlength="short"/>
            </v:line>
            <v:line id="_x0000_s1375" style="position:absolute;flip:x" from="5939,8352" to="6299,8528" o:regroupid="78" strokeweight="1pt">
              <v:stroke startarrowwidth="narrow" startarrowlength="short" endarrow="block"/>
            </v:line>
            <v:shape id="_x0000_s1377" type="#_x0000_t202" style="position:absolute;left:6291;top:8608;width:195;height:390" o:regroupid="78" filled="f" stroked="f" strokeweight="1pt">
              <v:stroke startarrowwidth="narrow" startarrowlength="short"/>
              <v:textbox style="mso-next-textbox:#_x0000_s1377" inset=".5mm,.3mm,.5mm,.3mm">
                <w:txbxContent>
                  <w:p w:rsidR="00B10375" w:rsidRDefault="00B10375" w:rsidP="005C780E">
                    <w:r>
                      <w:sym w:font="Symbol" w:char="F061"/>
                    </w:r>
                  </w:p>
                </w:txbxContent>
              </v:textbox>
            </v:shape>
            <v:shape id="_x0000_s1378" type="#_x0000_t19" style="position:absolute;left:6235;top:8575;width:167;height:180;rotation:7507178fd" coordsize="20097,21600" o:regroupid="78" adj=",-1409143" path="wr-21600,,21600,43200,,,20097,13683nfewr-21600,,21600,43200,,,20097,13683l,21600nsxe" strokeweight="1pt">
              <v:stroke startarrowwidth="narrow" startarrowlength="short"/>
              <v:path o:connectlocs="0,0;20097,13683;0,21600"/>
              <v:textbox inset="1.5mm,,1.5mm"/>
            </v:shape>
            <v:shape id="_x0000_s1380" type="#_x0000_t202" style="position:absolute;left:6579;top:8580;width:900;height:360" o:regroupid="78" filled="f" stroked="f" strokeweight="1pt">
              <v:stroke startarrowwidth="narrow" startarrowlength="short"/>
              <v:textbox style="mso-next-textbox:#_x0000_s1380" inset=".5mm,.3mm,.5mm,.3mm">
                <w:txbxContent>
                  <w:p w:rsidR="00B10375" w:rsidRPr="005A4628" w:rsidRDefault="00B10375" w:rsidP="005C780E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381" type="#_x0000_t202" style="position:absolute;left:5124;top:8355;width:900;height:360" o:regroupid="78" filled="f" stroked="f" strokeweight="1pt">
              <v:stroke startarrowwidth="narrow" startarrowlength="short"/>
              <v:textbox style="mso-next-textbox:#_x0000_s1381" inset=".5mm,.3mm,.5mm,.3mm">
                <w:txbxContent>
                  <w:p w:rsidR="00B10375" w:rsidRPr="005A4628" w:rsidRDefault="00B10375" w:rsidP="005C780E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405" type="#_x0000_t202" style="position:absolute;left:4614;top:9950;width:2535;height:900" o:regroupid="76" strokeweight="1pt">
              <v:stroke startarrowwidth="narrow" startarrowlength="short"/>
              <v:textbox style="mso-next-textbox:#_x0000_s1405" inset="1.5mm,,1.5mm">
                <w:txbxContent>
                  <w:p w:rsidR="00B10375" w:rsidRPr="00A74142" w:rsidRDefault="00B10375" w:rsidP="00A74142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ibujar los ejes y de</w:t>
                    </w:r>
                    <w:r>
                      <w:rPr>
                        <w:sz w:val="20"/>
                        <w:szCs w:val="20"/>
                      </w:rPr>
                      <w:t>s</w:t>
                    </w:r>
                    <w:r>
                      <w:rPr>
                        <w:sz w:val="20"/>
                        <w:szCs w:val="20"/>
                      </w:rPr>
                      <w:t>comp</w:t>
                    </w:r>
                    <w:r>
                      <w:rPr>
                        <w:sz w:val="20"/>
                        <w:szCs w:val="20"/>
                      </w:rPr>
                      <w:t>o</w:t>
                    </w:r>
                    <w:r>
                      <w:rPr>
                        <w:sz w:val="20"/>
                        <w:szCs w:val="20"/>
                      </w:rPr>
                      <w:t>ner las fuerzas que no coinc</w:t>
                    </w:r>
                    <w:r>
                      <w:rPr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</w:rPr>
                      <w:t>dan con ellos.</w:t>
                    </w:r>
                  </w:p>
                </w:txbxContent>
              </v:textbox>
            </v:shape>
            <v:shape id="_x0000_s1408" type="#_x0000_t202" style="position:absolute;left:4614;top:9540;width:540;height:360" o:regroupid="76" filled="f" fillcolor="#fc0">
              <v:stroke startarrowwidth="narrow" startarrowlength="short"/>
              <v:textbox style="mso-next-textbox:#_x0000_s1408" inset=".5mm,.3mm,.5mm,.3mm">
                <w:txbxContent>
                  <w:p w:rsidR="00B10375" w:rsidRPr="00A74142" w:rsidRDefault="00B10375" w:rsidP="006E098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>
        <w:rPr>
          <w:b/>
          <w:noProof/>
          <w:sz w:val="20"/>
          <w:szCs w:val="20"/>
        </w:rPr>
        <w:pict>
          <v:group id="_x0000_s2196" style="position:absolute;margin-left:0;margin-top:9pt;width:153pt;height:148.5pt;z-index:251613696" coordorigin="1134,7700" coordsize="3060,2970">
            <v:line id="_x0000_s1346" style="position:absolute" from="1134,9500" to="4194,9500" o:regroupid="74" strokeweight="1pt">
              <v:stroke startarrowwidth="narrow" startarrowlength="short"/>
            </v:line>
            <v:line id="_x0000_s1347" style="position:absolute;flip:y" from="1134,8060" to="4014,9500" o:regroupid="74" strokeweight="1pt">
              <v:stroke startarrowwidth="narrow" startarrowlength="short"/>
            </v:line>
            <v:rect id="_x0000_s1348" style="position:absolute;left:2544;top:8180;width:900;height:360;rotation:-25352241fd" o:regroupid="74" strokeweight="1pt">
              <v:stroke startarrowwidth="narrow" startarrowlength="short"/>
              <v:textbox inset="1.5mm,,1.5mm"/>
            </v:rect>
            <v:shape id="_x0000_s1349" type="#_x0000_t19" style="position:absolute;left:1804;top:9096;width:447;height:540;rotation:3533601fd" coordsize="16077,21600" o:regroupid="74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1350" type="#_x0000_t202" style="position:absolute;left:2319;top:9050;width:360;height:360" o:regroupid="74" filled="f" stroked="f" strokeweight="1pt">
              <v:stroke startarrowwidth="narrow" startarrowlength="short"/>
              <v:textbox style="mso-next-textbox:#_x0000_s1350" inset=".5mm,.3mm,.5mm,.3mm">
                <w:txbxContent>
                  <w:p w:rsidR="00B10375" w:rsidRDefault="00B10375" w:rsidP="004D37BA">
                    <w:r>
                      <w:sym w:font="Symbol" w:char="F061"/>
                    </w:r>
                  </w:p>
                </w:txbxContent>
              </v:textbox>
            </v:shape>
            <v:line id="_x0000_s1351" style="position:absolute" from="3009,8390" to="3009,9110" o:regroupid="74" strokeweight="1.5pt">
              <v:stroke startarrowwidth="narrow" startarrowlength="short" endarrow="block"/>
            </v:line>
            <v:shape id="_x0000_s1352" type="#_x0000_t202" style="position:absolute;left:3114;top:8660;width:360;height:360" o:regroupid="74" filled="f" stroked="f" strokeweight="1pt">
              <v:stroke startarrowwidth="narrow" startarrowlength="short"/>
              <v:textbox style="mso-next-textbox:#_x0000_s1352" inset=".5mm,.3mm,.5mm,.3mm">
                <w:txbxContent>
                  <w:p w:rsidR="00B10375" w:rsidRPr="005A4628" w:rsidRDefault="00B10375" w:rsidP="005A4628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line id="_x0000_s1353" style="position:absolute;rotation:564922fd;flip:x y" from="2694,7824" to="3054,8364" o:regroupid="74" strokeweight="1.75pt">
              <v:stroke startarrowwidth="narrow" startarrowlength="short" endarrow="block"/>
            </v:line>
            <v:shape id="_x0000_s1354" type="#_x0000_t202" style="position:absolute;left:2934;top:7700;width:360;height:360" o:regroupid="74" filled="f" stroked="f" strokeweight="1pt">
              <v:stroke startarrowwidth="narrow" startarrowlength="short"/>
              <v:textbox style="mso-next-textbox:#_x0000_s1354" inset=".5mm,.3mm,.5mm,.3mm">
                <w:txbxContent>
                  <w:p w:rsidR="00B10375" w:rsidRPr="005A4628" w:rsidRDefault="00B10375" w:rsidP="005A462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shape id="_x0000_s1404" type="#_x0000_t202" style="position:absolute;left:1299;top:9950;width:2340;height:720" o:regroupid="75" strokeweight="1pt">
              <v:stroke startarrowwidth="narrow" startarrowlength="short"/>
              <v:textbox style="mso-next-textbox:#_x0000_s1404" inset="1.5mm,,1.5mm">
                <w:txbxContent>
                  <w:p w:rsidR="00B10375" w:rsidRPr="00A74142" w:rsidRDefault="00B10375" w:rsidP="00A74142">
                    <w:pPr>
                      <w:rPr>
                        <w:sz w:val="20"/>
                        <w:szCs w:val="20"/>
                      </w:rPr>
                    </w:pPr>
                    <w:r w:rsidRPr="00A74142">
                      <w:rPr>
                        <w:sz w:val="20"/>
                        <w:szCs w:val="20"/>
                      </w:rPr>
                      <w:t>Determinar las fue</w:t>
                    </w:r>
                    <w:r w:rsidRPr="00A74142">
                      <w:rPr>
                        <w:sz w:val="20"/>
                        <w:szCs w:val="20"/>
                      </w:rPr>
                      <w:t>r</w:t>
                    </w:r>
                    <w:r w:rsidRPr="00A74142">
                      <w:rPr>
                        <w:sz w:val="20"/>
                        <w:szCs w:val="20"/>
                      </w:rPr>
                      <w:t>zas actuantes</w:t>
                    </w:r>
                    <w:r>
                      <w:rPr>
                        <w:sz w:val="20"/>
                        <w:szCs w:val="20"/>
                      </w:rPr>
                      <w:t>.</w:t>
                    </w:r>
                  </w:p>
                </w:txbxContent>
              </v:textbox>
            </v:shape>
            <v:shape id="_x0000_s1407" type="#_x0000_t202" style="position:absolute;left:1299;top:9550;width:540;height:360" o:regroupid="75">
              <v:stroke startarrowwidth="narrow" startarrowlength="short"/>
              <v:textbox style="mso-next-textbox:#_x0000_s1407" inset=".5mm,.3mm,.5mm,.3mm">
                <w:txbxContent>
                  <w:p w:rsidR="00B10375" w:rsidRPr="00A74142" w:rsidRDefault="00B10375" w:rsidP="00A74142">
                    <w:pPr>
                      <w:jc w:val="center"/>
                      <w:rPr>
                        <w:b/>
                      </w:rPr>
                    </w:pPr>
                    <w:r w:rsidRPr="00A74142">
                      <w:rPr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6E0981">
      <w:pPr>
        <w:spacing w:after="120"/>
        <w:rPr>
          <w:b/>
          <w:sz w:val="20"/>
          <w:szCs w:val="20"/>
        </w:rPr>
      </w:pPr>
      <w:r>
        <w:rPr>
          <w:b/>
          <w:sz w:val="20"/>
          <w:szCs w:val="20"/>
        </w:rPr>
        <w:t>Ejemplo 2</w:t>
      </w:r>
    </w:p>
    <w:p w:rsidR="006E0981" w:rsidRPr="006E0981" w:rsidRDefault="000760C2" w:rsidP="006E0981">
      <w:pPr>
        <w:spacing w:after="120"/>
        <w:rPr>
          <w:sz w:val="20"/>
          <w:szCs w:val="20"/>
        </w:rPr>
      </w:pPr>
      <w:r>
        <w:rPr>
          <w:b/>
          <w:noProof/>
          <w:sz w:val="20"/>
          <w:szCs w:val="20"/>
        </w:rPr>
        <w:pict>
          <v:line id="_x0000_s1458" style="position:absolute;z-index:251618816" from="387.85pt,16.95pt" to="387.85pt,124.95pt" o:regroupid="82">
            <v:stroke startarrowwidth="narrow" startarrowlength="short"/>
          </v:line>
        </w:pict>
      </w:r>
      <w:r>
        <w:rPr>
          <w:b/>
          <w:noProof/>
          <w:sz w:val="20"/>
          <w:szCs w:val="20"/>
        </w:rPr>
        <w:pict>
          <v:line id="_x0000_s1457" style="position:absolute;z-index:251617792" from="360.1pt,15.45pt" to="414.1pt,15.45pt" o:regroupid="82" strokeweight="4.5pt">
            <v:stroke startarrowwidth="narrow" startarrowlength="short" linestyle="thinThick"/>
          </v:line>
        </w:pict>
      </w:r>
      <w:r>
        <w:rPr>
          <w:b/>
          <w:noProof/>
          <w:sz w:val="20"/>
          <w:szCs w:val="20"/>
        </w:rPr>
        <w:pict>
          <v:line id="_x0000_s1455" style="position:absolute;rotation:-1620289fd;z-index:251616768" from="404.65pt,13.2pt" to="404.65pt,94.2pt" o:regroupid="82" strokeweight="1pt">
            <v:stroke startarrowwidth="narrow" startarrowlength="short"/>
          </v:line>
        </w:pict>
      </w:r>
      <w:r>
        <w:rPr>
          <w:b/>
          <w:noProof/>
          <w:sz w:val="20"/>
          <w:szCs w:val="20"/>
        </w:rPr>
        <w:pict>
          <v:group id="_x0000_s2200" style="position:absolute;margin-left:173.25pt;margin-top:16.95pt;width:129pt;height:184.75pt;z-index:251633152" coordorigin="4599,11659" coordsize="2580,3695">
            <v:line id="_x0000_s1431" style="position:absolute;rotation:-1620289fd" from="5627,11659" to="5627,13279" o:regroupid="81" strokeweight="1pt">
              <v:stroke startarrowwidth="narrow" startarrowlength="short"/>
            </v:line>
            <v:line id="_x0000_s1433" style="position:absolute" from="4736,11704" to="5816,11704" o:regroupid="81" strokeweight="4.5pt">
              <v:stroke startarrowwidth="narrow" startarrowlength="short" linestyle="thinThick"/>
            </v:line>
            <v:line id="_x0000_s1434" style="position:absolute" from="5291,11734" to="5291,13894" o:regroupid="81">
              <v:stroke startarrowwidth="narrow" startarrowlength="short"/>
            </v:line>
            <v:shape id="_x0000_s1435" type="#_x0000_t19" style="position:absolute;left:5268;top:12203;width:353;height:328;rotation:7297750fd" coordsize="21168,19701" o:regroupid="81" adj="-4311895,-752005,,19701" path="wr-21600,-1899,21600,41301,8856,,21168,15404nfewr-21600,-1899,21600,41301,8856,,21168,15404l,19701nsxe" strokeweight="1pt">
              <v:stroke startarrowwidth="narrow" startarrowlength="short"/>
              <v:path o:connectlocs="8856,0;21168,15404;0,19701"/>
              <v:textbox inset="1.5mm,,1.5mm"/>
            </v:shape>
            <v:shape id="_x0000_s1436" type="#_x0000_t202" style="position:absolute;left:5381;top:12439;width:360;height:360" o:regroupid="81" filled="f" stroked="f" strokeweight="1pt">
              <v:stroke startarrowwidth="narrow" startarrowlength="short"/>
              <v:textbox style="mso-next-textbox:#_x0000_s1436" inset=".5mm,.3mm,.5mm,.3mm">
                <w:txbxContent>
                  <w:p w:rsidR="00B10375" w:rsidRDefault="00B10375" w:rsidP="00C9062E">
                    <w:r>
                      <w:sym w:font="Symbol" w:char="F061"/>
                    </w:r>
                  </w:p>
                </w:txbxContent>
              </v:textbox>
            </v:shape>
            <v:line id="_x0000_s1437" style="position:absolute" from="6019,13335" to="6019,14055" o:regroupid="81" strokeweight="1.75pt">
              <v:stroke startarrowwidth="narrow" startarrowlength="short" endarrow="block"/>
            </v:line>
            <v:line id="_x0000_s1438" style="position:absolute;rotation:202280fd;flip:x y" from="5669,12599" to="6029,13319" o:regroupid="81" strokeweight="1pt">
              <v:stroke startarrowwidth="narrow" startarrowlength="short" endarrow="block"/>
            </v:line>
            <v:shape id="_x0000_s1439" type="#_x0000_t202" style="position:absolute;left:5946;top:14094;width:260;height:360" o:regroupid="81" filled="f" stroked="f" strokeweight="1pt">
              <v:stroke startarrowwidth="narrow" startarrowlength="short"/>
              <v:textbox style="mso-next-textbox:#_x0000_s1439" inset=".5mm,.3mm,.5mm,.3mm">
                <w:txbxContent>
                  <w:p w:rsidR="00B10375" w:rsidRPr="004D69A5" w:rsidRDefault="00B10375" w:rsidP="00C9062E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440" type="#_x0000_t202" style="position:absolute;left:5846;top:12604;width:360;height:360" o:regroupid="81" filled="f" stroked="f" strokeweight="1pt">
              <v:stroke startarrowwidth="narrow" startarrowlength="short"/>
              <v:textbox style="mso-next-textbox:#_x0000_s1440" inset=".5mm,.3mm,.5mm,.3mm">
                <w:txbxContent>
                  <w:p w:rsidR="00B10375" w:rsidRPr="0005100D" w:rsidRDefault="00B10375" w:rsidP="00C9062E">
                    <w:pPr>
                      <w:rPr>
                        <w:sz w:val="20"/>
                        <w:szCs w:val="20"/>
                      </w:rPr>
                    </w:pPr>
                    <w:r w:rsidRPr="0005100D">
                      <w:rPr>
                        <w:sz w:val="20"/>
                        <w:szCs w:val="20"/>
                      </w:rPr>
                      <w:t>T</w:t>
                    </w:r>
                  </w:p>
                </w:txbxContent>
              </v:textbox>
            </v:shape>
            <v:shape id="_x0000_s1441" type="#_x0000_t19" style="position:absolute;left:4544;top:12380;width:1550;height:1440;rotation:8729115fd" coordsize="23246,21600" o:regroupid="81" adj="-6184666,,1646" path="wr-19954,,23246,43200,,63,23246,21600nfewr-19954,,23246,43200,,63,23246,21600l1646,21600nsxe" strokeweight=".5pt">
              <v:stroke startarrowwidth="narrow" startarrowlength="short"/>
              <v:path o:connectlocs="0,63;23246,21600;1646,21600"/>
              <v:textbox inset="1.5mm,,1.5mm"/>
            </v:shape>
            <v:line id="_x0000_s1442" style="position:absolute" from="5749,12739" to="6486,14359" o:regroupid="81" strokeweight=".5pt">
              <v:stroke startarrowwidth="narrow" startarrowlength="short"/>
            </v:line>
            <v:line id="_x0000_s1443" style="position:absolute;rotation:482698fd;flip:y" from="5279,12949" to="6899,13669" o:regroupid="81" strokeweight=".5pt">
              <v:stroke startarrowwidth="narrow" startarrowlength="short"/>
            </v:line>
            <v:line id="_x0000_s1444" style="position:absolute;rotation:605017fd" from="5979,13360" to="6339,13900" o:regroupid="81" strokeweight="1.75pt">
              <v:stroke startarrowwidth="narrow" startarrowlength="short" endarrow="block"/>
            </v:line>
            <v:line id="_x0000_s1445" style="position:absolute;rotation:111743fd;flip:x" from="5747,13309" to="6090,13506" o:regroupid="81" strokeweight="1.75pt">
              <v:stroke startarrowwidth="narrow" startarrowlength="short" endarrow="block"/>
            </v:line>
            <v:line id="_x0000_s1446" style="position:absolute;rotation:-1767302fd" from="6001,13955" to="6389,13958" o:regroupid="81" strokeweight=".5pt">
              <v:stroke dashstyle="dash" startarrowwidth="narrow" startarrowlength="short"/>
            </v:line>
            <v:line id="_x0000_s1447" style="position:absolute;rotation:666948fd;flip:x y" from="5679,13459" to="6039,13999" o:regroupid="81" strokeweight=".5pt">
              <v:stroke dashstyle="dash" startarrowwidth="narrow" startarrowlength="short"/>
            </v:line>
            <v:shape id="_x0000_s1450" type="#_x0000_t202" style="position:absolute;left:6024;top:13579;width:360;height:360" o:regroupid="81" filled="f" stroked="f" strokeweight="1pt">
              <v:stroke startarrowwidth="narrow" startarrowlength="short"/>
              <v:textbox style="mso-next-textbox:#_x0000_s1450" inset=".5mm,.3mm,.5mm,.3mm">
                <w:txbxContent>
                  <w:p w:rsidR="00B10375" w:rsidRDefault="00B10375" w:rsidP="004B4C0E">
                    <w:r>
                      <w:sym w:font="Symbol" w:char="F061"/>
                    </w:r>
                  </w:p>
                </w:txbxContent>
              </v:textbox>
            </v:shape>
            <v:shape id="_x0000_s1451" type="#_x0000_t202" style="position:absolute;left:6279;top:13459;width:900;height:360" o:regroupid="81" filled="f" stroked="f" strokeweight="1pt">
              <v:stroke startarrowwidth="narrow" startarrowlength="short"/>
              <v:textbox style="mso-next-textbox:#_x0000_s1451" inset=".5mm,.3mm,.5mm,.3mm">
                <w:txbxContent>
                  <w:p w:rsidR="00B10375" w:rsidRPr="004D69A5" w:rsidRDefault="00B10375" w:rsidP="004B4C0E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452" type="#_x0000_t202" style="position:absolute;left:4959;top:13099;width:840;height:360" o:regroupid="81" filled="f" stroked="f" strokeweight="1pt">
              <v:stroke startarrowwidth="narrow" startarrowlength="short"/>
              <v:textbox style="mso-next-textbox:#_x0000_s1452" inset=".5mm,.3mm,.5mm,.3mm">
                <w:txbxContent>
                  <w:p w:rsidR="00B10375" w:rsidRPr="004D69A5" w:rsidRDefault="00B10375" w:rsidP="004B4C0E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oval id="_x0000_s1476" style="position:absolute;left:5934;top:13234;width:180;height:180" o:regroupid="81" fillcolor="red" strokeweight="1pt">
              <v:stroke startarrowwidth="narrow" startarrowlength="short"/>
              <v:textbox inset="1.5mm,,1.5mm"/>
            </v:oval>
            <v:shape id="_x0000_s1486" type="#_x0000_t202" style="position:absolute;left:5394;top:14994;width:540;height:360" o:regroupid="26" filled="f" fillcolor="black">
              <v:stroke startarrowwidth="narrow" startarrowlength="short"/>
              <v:textbox style="mso-next-textbox:#_x0000_s1486" inset=".5mm,.3mm,.5mm,.3mm">
                <w:txbxContent>
                  <w:p w:rsidR="00B10375" w:rsidRPr="00A74142" w:rsidRDefault="00B10375" w:rsidP="00AE15D2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6E0981" w:rsidRPr="006E0981">
        <w:rPr>
          <w:sz w:val="20"/>
          <w:szCs w:val="20"/>
        </w:rPr>
        <w:t>Pénd</w:t>
      </w:r>
      <w:r w:rsidR="006E0981">
        <w:rPr>
          <w:sz w:val="20"/>
          <w:szCs w:val="20"/>
        </w:rPr>
        <w:t>ulo simple</w: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2199" style="position:absolute;margin-left:17.9pt;margin-top:6.95pt;width:80.35pt;height:177.25pt;z-index:251632128" coordorigin="1492,11809" coordsize="1607,3545">
            <v:line id="_x0000_s1415" style="position:absolute;rotation:-1620289fd" from="2520,11809" to="2520,13429" o:regroupid="80" strokeweight="1pt">
              <v:stroke startarrowwidth="narrow" startarrowlength="short"/>
            </v:line>
            <v:line id="_x0000_s1418" style="position:absolute" from="1629,11854" to="2709,11854" o:regroupid="80" strokeweight="4.5pt">
              <v:stroke startarrowwidth="narrow" startarrowlength="short" linestyle="thinThick"/>
            </v:line>
            <v:line id="_x0000_s1419" style="position:absolute" from="2184,11884" to="2184,14044" o:regroupid="80">
              <v:stroke startarrowwidth="narrow" startarrowlength="short"/>
            </v:line>
            <v:shape id="_x0000_s1420" type="#_x0000_t19" style="position:absolute;left:2161;top:12353;width:353;height:328;rotation:7297750fd" coordsize="21168,19701" o:regroupid="80" adj="-4311895,-752005,,19701" path="wr-21600,-1899,21600,41301,8856,,21168,15404nfewr-21600,-1899,21600,41301,8856,,21168,15404l,19701nsxe" strokeweight="1pt">
              <v:stroke startarrowwidth="narrow" startarrowlength="short"/>
              <v:path o:connectlocs="8856,0;21168,15404;0,19701"/>
              <v:textbox inset="1.5mm,,1.5mm"/>
            </v:shape>
            <v:shape id="_x0000_s1421" type="#_x0000_t202" style="position:absolute;left:2274;top:12589;width:360;height:360" o:regroupid="80" filled="f" stroked="f" strokeweight="1pt">
              <v:stroke startarrowwidth="narrow" startarrowlength="short"/>
              <v:textbox style="mso-next-textbox:#_x0000_s1421" inset=".5mm,.3mm,.5mm,.3mm">
                <w:txbxContent>
                  <w:p w:rsidR="00B10375" w:rsidRDefault="00B10375">
                    <w:r>
                      <w:sym w:font="Symbol" w:char="F061"/>
                    </w:r>
                  </w:p>
                </w:txbxContent>
              </v:textbox>
            </v:shape>
            <v:line id="_x0000_s1422" style="position:absolute" from="2909,13479" to="2909,14199" o:regroupid="80" strokeweight="1.75pt">
              <v:stroke startarrowwidth="narrow" startarrowlength="short" endarrow="block"/>
            </v:line>
            <v:line id="_x0000_s1423" style="position:absolute;rotation:202280fd;flip:x y" from="2562,12749" to="2922,13469" o:regroupid="80" strokeweight="1pt">
              <v:stroke startarrowwidth="narrow" startarrowlength="short" endarrow="block"/>
            </v:line>
            <v:shape id="_x0000_s1424" type="#_x0000_t202" style="position:absolute;left:2839;top:14244;width:260;height:360" o:regroupid="80" filled="f" stroked="f" strokeweight="1pt">
              <v:stroke startarrowwidth="narrow" startarrowlength="short"/>
              <v:textbox style="mso-next-textbox:#_x0000_s1424" inset=".5mm,.3mm,.5mm,.3mm">
                <w:txbxContent>
                  <w:p w:rsidR="00B10375" w:rsidRPr="004D69A5" w:rsidRDefault="00B10375" w:rsidP="0005100D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425" type="#_x0000_t202" style="position:absolute;left:2739;top:12754;width:360;height:360" o:regroupid="80" filled="f" stroked="f" strokeweight="1pt">
              <v:stroke startarrowwidth="narrow" startarrowlength="short"/>
              <v:textbox style="mso-next-textbox:#_x0000_s1425" inset=".5mm,.3mm,.5mm,.3mm">
                <w:txbxContent>
                  <w:p w:rsidR="00B10375" w:rsidRPr="0005100D" w:rsidRDefault="00B10375" w:rsidP="0005100D">
                    <w:pPr>
                      <w:rPr>
                        <w:sz w:val="20"/>
                        <w:szCs w:val="20"/>
                      </w:rPr>
                    </w:pPr>
                    <w:r w:rsidRPr="0005100D">
                      <w:rPr>
                        <w:sz w:val="20"/>
                        <w:szCs w:val="20"/>
                      </w:rPr>
                      <w:t>T</w:t>
                    </w:r>
                  </w:p>
                </w:txbxContent>
              </v:textbox>
            </v:shape>
            <v:shape id="_x0000_s1428" type="#_x0000_t19" style="position:absolute;left:1437;top:12530;width:1550;height:1440;rotation:8729115fd" coordsize="23246,21600" o:regroupid="80" adj="-6184666,,1646" path="wr-19954,,23246,43200,,63,23246,21600nfewr-19954,,23246,43200,,63,23246,21600l1646,21600nsxe" strokeweight=".5pt">
              <v:stroke startarrowwidth="narrow" startarrowlength="short"/>
              <v:path o:connectlocs="0,63;23246,21600;1646,21600"/>
              <v:textbox inset="1.5mm,,1.5mm"/>
            </v:shape>
            <v:oval id="_x0000_s1477" style="position:absolute;left:2814;top:13384;width:180;height:180" o:regroupid="80" fillcolor="red" strokeweight="1pt">
              <v:stroke startarrowwidth="narrow" startarrowlength="short"/>
              <v:textbox inset="1.5mm,,1.5mm"/>
            </v:oval>
            <v:shape id="_x0000_s1483" type="#_x0000_t202" style="position:absolute;left:2034;top:14994;width:540;height:360" o:regroupid="25" filled="f" fillcolor="#fc0">
              <v:stroke startarrowwidth="narrow" startarrowlength="short"/>
              <v:textbox style="mso-next-textbox:#_x0000_s1483" inset=".5mm,.3mm,.5mm,.3mm">
                <w:txbxContent>
                  <w:p w:rsidR="00B10375" w:rsidRPr="00A74142" w:rsidRDefault="00B10375" w:rsidP="00AE15D2">
                    <w:pPr>
                      <w:jc w:val="center"/>
                      <w:rPr>
                        <w:b/>
                      </w:rPr>
                    </w:pPr>
                    <w:r w:rsidRPr="00A74142">
                      <w:rPr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AE15D2">
        <w:rPr>
          <w:b/>
          <w:noProof/>
          <w:sz w:val="20"/>
          <w:szCs w:val="20"/>
        </w:rPr>
        <w:pict>
          <v:shape id="_x0000_s1490" type="#_x0000_t202" style="position:absolute;margin-left:263.25pt;margin-top:.45pt;width:1in;height:54pt;z-index:251635200" stroked="f" strokeweight="1pt">
            <v:stroke startarrowwidth="narrow" startarrowlength="short"/>
            <v:textbox style="mso-next-textbox:#_x0000_s1490" inset="1.5mm,,1.5mm">
              <w:txbxContent>
                <w:p w:rsidR="00B10375" w:rsidRPr="00AE15D2" w:rsidRDefault="00B10375">
                  <w:pPr>
                    <w:rPr>
                      <w:sz w:val="20"/>
                      <w:szCs w:val="20"/>
                    </w:rPr>
                  </w:pPr>
                  <w:r w:rsidRPr="00AE15D2">
                    <w:rPr>
                      <w:b/>
                      <w:sz w:val="20"/>
                      <w:szCs w:val="20"/>
                    </w:rPr>
                    <w:t>Nota:</w:t>
                  </w:r>
                  <w:r w:rsidRPr="00AE15D2">
                    <w:rPr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E</w:t>
                  </w:r>
                  <w:r w:rsidRPr="00AE15D2">
                    <w:rPr>
                      <w:sz w:val="20"/>
                      <w:szCs w:val="20"/>
                    </w:rPr>
                    <w:t>l ve</w:t>
                  </w:r>
                  <w:r w:rsidRPr="00AE15D2">
                    <w:rPr>
                      <w:sz w:val="20"/>
                      <w:szCs w:val="20"/>
                    </w:rPr>
                    <w:t>c</w:t>
                  </w:r>
                  <w:r w:rsidRPr="00AE15D2">
                    <w:rPr>
                      <w:sz w:val="20"/>
                      <w:szCs w:val="20"/>
                    </w:rPr>
                    <w:t>tor velocidad es ta</w:t>
                  </w:r>
                  <w:r w:rsidRPr="00AE15D2">
                    <w:rPr>
                      <w:sz w:val="20"/>
                      <w:szCs w:val="20"/>
                    </w:rPr>
                    <w:t>n</w:t>
                  </w:r>
                  <w:r w:rsidRPr="00AE15D2">
                    <w:rPr>
                      <w:sz w:val="20"/>
                      <w:szCs w:val="20"/>
                    </w:rPr>
                    <w:t>gente a la traye</w:t>
                  </w:r>
                  <w:r w:rsidRPr="00AE15D2">
                    <w:rPr>
                      <w:sz w:val="20"/>
                      <w:szCs w:val="20"/>
                    </w:rPr>
                    <w:t>c</w:t>
                  </w:r>
                  <w:r w:rsidRPr="00AE15D2">
                    <w:rPr>
                      <w:sz w:val="20"/>
                      <w:szCs w:val="20"/>
                    </w:rPr>
                    <w:t>toria</w:t>
                  </w:r>
                  <w:r>
                    <w:rPr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459" type="#_x0000_t19" style="position:absolute;margin-left:386.7pt;margin-top:11.4pt;width:17.65pt;height:16.4pt;rotation:7297750fd;z-index:251619840" coordsize="21168,19701" o:regroupid="82" adj="-4311895,-752005,,19701" path="wr-21600,-1899,21600,41301,8856,,21168,15404nfewr-21600,-1899,21600,41301,8856,,21168,15404l,19701nsxe" strokeweight="1pt">
            <v:stroke startarrowwidth="narrow" startarrowlength="short"/>
            <v:path o:connectlocs="8856,0;21168,15404;0,19701"/>
            <v:textbox inset="1.5mm,,1.5mm"/>
          </v:shap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465" type="#_x0000_t19" style="position:absolute;margin-left:350.5pt;margin-top:8.75pt;width:77.5pt;height:1in;rotation:8729115fd;z-index:251623936" coordsize="23246,21600" o:regroupid="82" adj="-6184666,,1646" path="wr-19954,,23246,43200,,63,23246,21600nfewr-19954,,23246,43200,,63,23246,21600l1646,21600nsxe" strokeweight=".5pt">
            <v:stroke startarrowwidth="narrow" startarrowlength="short"/>
            <v:path o:connectlocs="0,63;23246,21600;1646,21600"/>
            <v:textbox inset="1.5mm,,1.5mm"/>
          </v:shap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464" type="#_x0000_t202" style="position:absolute;margin-left:415.6pt;margin-top:8.45pt;width:18pt;height:18pt;z-index:251622912" o:regroupid="82" filled="f" stroked="f" strokeweight="1pt">
            <v:stroke startarrowwidth="narrow" startarrowlength="short"/>
            <v:textbox style="mso-next-textbox:#_x0000_s1464" inset=".5mm,.3mm,.5mm,.3mm">
              <w:txbxContent>
                <w:p w:rsidR="00B10375" w:rsidRPr="0005100D" w:rsidRDefault="00B10375" w:rsidP="004B4C0E">
                  <w:pPr>
                    <w:rPr>
                      <w:sz w:val="20"/>
                      <w:szCs w:val="20"/>
                    </w:rPr>
                  </w:pPr>
                  <w:r w:rsidRPr="0005100D">
                    <w:rPr>
                      <w:sz w:val="20"/>
                      <w:szCs w:val="20"/>
                    </w:rPr>
                    <w:t>T</w:t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line id="_x0000_s1462" style="position:absolute;rotation:202280fd;flip:x y;z-index:251621888" from="406.75pt,8.2pt" to="424.75pt,44.2pt" o:regroupid="82" strokeweight="1pt">
            <v:stroke startarrowwidth="narrow" startarrowlength="short" endarrow="block"/>
          </v:line>
        </w:pict>
      </w:r>
      <w:r>
        <w:rPr>
          <w:b/>
          <w:noProof/>
          <w:sz w:val="20"/>
          <w:szCs w:val="20"/>
        </w:rPr>
        <w:pict>
          <v:shape id="_x0000_s1460" type="#_x0000_t202" style="position:absolute;margin-left:392.35pt;margin-top:.2pt;width:18pt;height:18pt;z-index:251620864" o:regroupid="82" filled="f" stroked="f" strokeweight="1pt">
            <v:stroke startarrowwidth="narrow" startarrowlength="short"/>
            <v:textbox style="mso-next-textbox:#_x0000_s1460" inset=".5mm,.3mm,.5mm,.3mm">
              <w:txbxContent>
                <w:p w:rsidR="00B10375" w:rsidRDefault="00B10375" w:rsidP="004B4C0E">
                  <w:r>
                    <w:sym w:font="Symbol" w:char="F061"/>
                  </w:r>
                </w:p>
              </w:txbxContent>
            </v:textbox>
          </v:shap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line id="_x0000_s1466" style="position:absolute;z-index:251624960" from="410.75pt,3.7pt" to="447.6pt,84.7pt" o:regroupid="82" strokeweight="1.75pt">
            <v:stroke startarrowwidth="narrow" startarrowlength="short"/>
          </v:lin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474" type="#_x0000_t202" style="position:absolute;margin-left:371.25pt;margin-top:10.2pt;width:42pt;height:18pt;z-index:251630080" o:regroupid="82" filled="f" stroked="f" strokeweight="1pt">
            <v:stroke startarrowwidth="narrow" startarrowlength="short"/>
            <v:textbox style="mso-next-textbox:#_x0000_s1474" inset=".5mm,.3mm,.5mm,.3mm">
              <w:txbxContent>
                <w:p w:rsidR="00B10375" w:rsidRPr="004D69A5" w:rsidRDefault="00B10375" w:rsidP="004B4C0E">
                  <w:pPr>
                    <w:rPr>
                      <w:sz w:val="20"/>
                      <w:szCs w:val="20"/>
                    </w:rPr>
                  </w:pPr>
                  <w:r w:rsidRPr="004D69A5">
                    <w:rPr>
                      <w:sz w:val="20"/>
                      <w:szCs w:val="20"/>
                    </w:rPr>
                    <w:t>P</w:t>
                  </w:r>
                  <w:r>
                    <w:rPr>
                      <w:sz w:val="20"/>
                      <w:szCs w:val="20"/>
                    </w:rPr>
                    <w:t xml:space="preserve">sen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line id="_x0000_s1467" style="position:absolute;rotation:482698fd;flip:y;z-index:251625984" from="387.25pt,2.7pt" to="468.25pt,38.7pt" o:regroupid="82" strokeweight=".25pt">
            <v:stroke startarrowwidth="narrow" startarrowlength="short"/>
          </v:lin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oval id="_x0000_s1475" style="position:absolute;margin-left:420pt;margin-top:6.95pt;width:9pt;height:9pt;z-index:251631104" o:regroupid="82" fillcolor="red" strokeweight="1pt">
            <v:stroke startarrowwidth="narrow" startarrowlength="short"/>
            <v:textbox inset="1.5mm,,1.5mm"/>
          </v:oval>
        </w:pict>
      </w:r>
      <w:r>
        <w:rPr>
          <w:b/>
          <w:noProof/>
          <w:sz w:val="20"/>
          <w:szCs w:val="20"/>
        </w:rPr>
        <w:pict>
          <v:line id="_x0000_s1469" style="position:absolute;rotation:111743fd;flip:x;z-index:251628032" from="410.65pt,9.2pt" to="427.8pt,19.05pt" o:regroupid="82" strokeweight="1.75pt">
            <v:stroke startarrowwidth="narrow" startarrowlength="short" endarrow="block"/>
          </v:line>
        </w:pict>
      </w:r>
    </w:p>
    <w:p w:rsidR="006E0981" w:rsidRDefault="000760C2" w:rsidP="000C5F66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473" type="#_x0000_t202" style="position:absolute;margin-left:437.25pt;margin-top:5.2pt;width:45pt;height:18pt;z-index:251629056" o:regroupid="82" filled="f" stroked="f" strokeweight="1pt">
            <v:stroke startarrowwidth="narrow" startarrowlength="short"/>
            <v:textbox style="mso-next-textbox:#_x0000_s1473" inset=".5mm,.3mm,.5mm,.3mm">
              <w:txbxContent>
                <w:p w:rsidR="00B10375" w:rsidRPr="004D69A5" w:rsidRDefault="00B10375" w:rsidP="004B4C0E">
                  <w:pPr>
                    <w:rPr>
                      <w:sz w:val="20"/>
                      <w:szCs w:val="20"/>
                    </w:rPr>
                  </w:pPr>
                  <w:r w:rsidRPr="004D69A5">
                    <w:rPr>
                      <w:sz w:val="20"/>
                      <w:szCs w:val="20"/>
                    </w:rPr>
                    <w:t>P</w:t>
                  </w:r>
                  <w:r>
                    <w:rPr>
                      <w:sz w:val="20"/>
                      <w:szCs w:val="20"/>
                    </w:rPr>
                    <w:t xml:space="preserve"> cos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line id="_x0000_s1468" style="position:absolute;rotation:605017fd;z-index:251627008" from="422.25pt,.25pt" to="440.25pt,27.25pt" o:regroupid="82" strokeweight="1.75pt">
            <v:stroke startarrowwidth="narrow" startarrowlength="short" endarrow="block"/>
          </v:line>
        </w:pict>
      </w: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6E0981" w:rsidP="000C5F66">
      <w:pPr>
        <w:rPr>
          <w:b/>
          <w:sz w:val="20"/>
          <w:szCs w:val="20"/>
        </w:rPr>
      </w:pPr>
    </w:p>
    <w:p w:rsidR="006E0981" w:rsidRDefault="00217A17" w:rsidP="000C5F66">
      <w:pPr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shape id="_x0000_s1489" type="#_x0000_t202" style="position:absolute;margin-left:378pt;margin-top:5.2pt;width:27pt;height:18pt;z-index:251634176" o:regroupid="27" filled="f" fillcolor="#fc0">
            <v:stroke startarrowwidth="narrow" startarrowlength="short"/>
            <v:textbox style="mso-next-textbox:#_x0000_s1489" inset=".5mm,.3mm,.5mm,.3mm">
              <w:txbxContent>
                <w:p w:rsidR="00B10375" w:rsidRPr="00A74142" w:rsidRDefault="00B10375" w:rsidP="00AE15D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shape>
        </w:pict>
      </w:r>
    </w:p>
    <w:p w:rsidR="006E0981" w:rsidRDefault="006E0981" w:rsidP="000C5F66">
      <w:pPr>
        <w:rPr>
          <w:b/>
          <w:sz w:val="20"/>
          <w:szCs w:val="20"/>
        </w:rPr>
      </w:pPr>
    </w:p>
    <w:p w:rsidR="00032984" w:rsidRPr="000760C2" w:rsidRDefault="00BD7CF6" w:rsidP="00667302">
      <w:pPr>
        <w:jc w:val="center"/>
        <w:rPr>
          <w:b/>
          <w:color w:val="000000"/>
          <w:sz w:val="28"/>
          <w:szCs w:val="28"/>
        </w:rPr>
      </w:pPr>
      <w:r w:rsidRPr="000760C2">
        <w:rPr>
          <w:b/>
          <w:color w:val="000000"/>
          <w:sz w:val="28"/>
          <w:szCs w:val="28"/>
        </w:rPr>
        <w:lastRenderedPageBreak/>
        <w:t>Leyes de Newton</w:t>
      </w:r>
    </w:p>
    <w:p w:rsidR="0085341A" w:rsidRDefault="000B66E3" w:rsidP="00BD7CF6">
      <w:pPr>
        <w:rPr>
          <w:b/>
          <w:noProof/>
        </w:rPr>
      </w:pPr>
      <w:r>
        <w:rPr>
          <w:b/>
          <w:noProof/>
        </w:rPr>
        <w:pict>
          <v:shape id="_x0000_s1114" type="#_x0000_t202" style="position:absolute;margin-left:3pt;margin-top:11.35pt;width:330pt;height:63pt;z-index:251589120" o:regroupid="9">
            <v:textbox style="mso-next-textbox:#_x0000_s1114" inset="2.5mm,3.3mm,2.5mm,2.3mm">
              <w:txbxContent>
                <w:p w:rsidR="00B10375" w:rsidRDefault="00B10375">
                  <w:r w:rsidRPr="00E756B4">
                    <w:rPr>
                      <w:sz w:val="20"/>
                      <w:szCs w:val="20"/>
                    </w:rPr>
                    <w:t>Isaac Newton (1642 – 1727), publicó en 1687 en un libro fund</w:t>
                  </w:r>
                  <w:r w:rsidRPr="00E756B4">
                    <w:rPr>
                      <w:sz w:val="20"/>
                      <w:szCs w:val="20"/>
                    </w:rPr>
                    <w:t>a</w:t>
                  </w:r>
                  <w:r w:rsidRPr="00E756B4">
                    <w:rPr>
                      <w:sz w:val="20"/>
                      <w:szCs w:val="20"/>
                    </w:rPr>
                    <w:t xml:space="preserve">mental titulado </w:t>
                  </w:r>
                  <w:r w:rsidRPr="00E756B4">
                    <w:rPr>
                      <w:b/>
                      <w:sz w:val="20"/>
                      <w:szCs w:val="20"/>
                    </w:rPr>
                    <w:t>“Principios matemáticos de la Filosofía Natural”</w:t>
                  </w:r>
                  <w:r w:rsidRPr="00E756B4">
                    <w:rPr>
                      <w:sz w:val="20"/>
                      <w:szCs w:val="20"/>
                    </w:rPr>
                    <w:t xml:space="preserve"> las con</w:t>
                  </w:r>
                  <w:r w:rsidRPr="00E756B4">
                    <w:rPr>
                      <w:sz w:val="20"/>
                      <w:szCs w:val="20"/>
                    </w:rPr>
                    <w:t>o</w:t>
                  </w:r>
                  <w:r w:rsidRPr="00E756B4">
                    <w:rPr>
                      <w:sz w:val="20"/>
                      <w:szCs w:val="20"/>
                    </w:rPr>
                    <w:t>cidas como Leyes de la Dinámica o Leyes de Ne</w:t>
                  </w:r>
                  <w:r w:rsidRPr="00E756B4">
                    <w:rPr>
                      <w:sz w:val="20"/>
                      <w:szCs w:val="20"/>
                    </w:rPr>
                    <w:t>w</w:t>
                  </w:r>
                  <w:r w:rsidRPr="00E756B4">
                    <w:rPr>
                      <w:sz w:val="20"/>
                      <w:szCs w:val="20"/>
                    </w:rPr>
                    <w:t>ton</w:t>
                  </w:r>
                  <w:r>
                    <w:t>.</w:t>
                  </w:r>
                </w:p>
              </w:txbxContent>
            </v:textbox>
          </v:shape>
        </w:pict>
      </w:r>
      <w:r w:rsidR="00B77D5E">
        <w:rPr>
          <w:b/>
          <w:noProof/>
        </w:rPr>
        <w:drawing>
          <wp:anchor distT="0" distB="0" distL="114300" distR="114300" simplePos="0" relativeHeight="251590144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144145</wp:posOffset>
            </wp:positionV>
            <wp:extent cx="1724025" cy="2057400"/>
            <wp:effectExtent l="19050" t="0" r="9525" b="0"/>
            <wp:wrapNone/>
            <wp:docPr id="92" name="Imagen 92" descr="Newton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Newton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35056C" w:rsidP="00BD7CF6">
      <w:pPr>
        <w:rPr>
          <w:b/>
          <w:noProof/>
        </w:rPr>
      </w:pPr>
      <w:r>
        <w:rPr>
          <w:b/>
          <w:noProof/>
        </w:rPr>
        <w:pict>
          <v:shape id="_x0000_s1117" type="#_x0000_t202" style="position:absolute;margin-left:3pt;margin-top:8.2pt;width:330pt;height:129pt;z-index:251591168" o:regroupid="9">
            <v:textbox style="mso-next-textbox:#_x0000_s1117" inset="2.5mm,3.3mm,2.5mm,2.3mm">
              <w:txbxContent>
                <w:p w:rsidR="00B10375" w:rsidRPr="000B66E3" w:rsidRDefault="00B10375" w:rsidP="005F34A7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>Primera Ley de Newton o Principio de Inercia</w:t>
                  </w:r>
                </w:p>
                <w:p w:rsidR="00B10375" w:rsidRPr="000B66E3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>Si sobre un cuerpo no actúa ninguna fuerza</w:t>
                  </w:r>
                  <w:r>
                    <w:rPr>
                      <w:sz w:val="20"/>
                      <w:szCs w:val="20"/>
                    </w:rPr>
                    <w:t xml:space="preserve">, </w:t>
                  </w:r>
                  <w:r w:rsidRPr="000B66E3">
                    <w:rPr>
                      <w:sz w:val="20"/>
                      <w:szCs w:val="20"/>
                    </w:rPr>
                    <w:t>o todas las que act</w:t>
                  </w:r>
                  <w:r w:rsidRPr="000B66E3">
                    <w:rPr>
                      <w:sz w:val="20"/>
                      <w:szCs w:val="20"/>
                    </w:rPr>
                    <w:t>ú</w:t>
                  </w:r>
                  <w:r w:rsidRPr="000B66E3">
                    <w:rPr>
                      <w:sz w:val="20"/>
                      <w:szCs w:val="20"/>
                    </w:rPr>
                    <w:t xml:space="preserve">an se anulan dando una resultante nula, </w:t>
                  </w:r>
                  <w:r w:rsidRPr="000B66E3">
                    <w:rPr>
                      <w:b/>
                      <w:sz w:val="20"/>
                      <w:szCs w:val="20"/>
                    </w:rPr>
                    <w:t>el cuerpo no variará su veloc</w:t>
                  </w:r>
                  <w:r w:rsidRPr="000B66E3">
                    <w:rPr>
                      <w:b/>
                      <w:sz w:val="20"/>
                      <w:szCs w:val="20"/>
                    </w:rPr>
                    <w:t>i</w:t>
                  </w:r>
                  <w:r w:rsidRPr="000B66E3">
                    <w:rPr>
                      <w:b/>
                      <w:sz w:val="20"/>
                      <w:szCs w:val="20"/>
                    </w:rPr>
                    <w:t>dad.</w:t>
                  </w:r>
                  <w:r>
                    <w:rPr>
                      <w:sz w:val="20"/>
                      <w:szCs w:val="20"/>
                    </w:rPr>
                    <w:t xml:space="preserve"> Esto es: si está</w:t>
                  </w:r>
                  <w:r w:rsidRPr="000B66E3">
                    <w:rPr>
                      <w:sz w:val="20"/>
                      <w:szCs w:val="20"/>
                    </w:rPr>
                    <w:t xml:space="preserve"> en reposo</w:t>
                  </w:r>
                  <w:r>
                    <w:rPr>
                      <w:sz w:val="20"/>
                      <w:szCs w:val="20"/>
                    </w:rPr>
                    <w:t>,</w:t>
                  </w:r>
                  <w:r w:rsidRPr="000B66E3">
                    <w:rPr>
                      <w:sz w:val="20"/>
                      <w:szCs w:val="20"/>
                    </w:rPr>
                    <w:t xml:space="preserve"> seguirá en reposo</w:t>
                  </w:r>
                  <w:r>
                    <w:rPr>
                      <w:sz w:val="20"/>
                      <w:szCs w:val="20"/>
                    </w:rPr>
                    <w:t>; si se mu</w:t>
                  </w:r>
                  <w:r>
                    <w:rPr>
                      <w:sz w:val="20"/>
                      <w:szCs w:val="20"/>
                    </w:rPr>
                    <w:t>e</w:t>
                  </w:r>
                  <w:r>
                    <w:rPr>
                      <w:sz w:val="20"/>
                      <w:szCs w:val="20"/>
                    </w:rPr>
                    <w:t>ve,</w:t>
                  </w:r>
                  <w:r w:rsidRPr="000B66E3">
                    <w:rPr>
                      <w:sz w:val="20"/>
                      <w:szCs w:val="20"/>
                    </w:rPr>
                    <w:t xml:space="preserve"> se seguirá moviendo con movimiento rectilíneo y uniforme (v =cte)</w:t>
                  </w:r>
                </w:p>
                <w:p w:rsidR="00B10375" w:rsidRPr="000B66E3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>Reposo y movimiento rectilíneo y uniforme son estados  de equ</w:t>
                  </w:r>
                  <w:r w:rsidRPr="000B66E3">
                    <w:rPr>
                      <w:b/>
                      <w:sz w:val="20"/>
                      <w:szCs w:val="20"/>
                    </w:rPr>
                    <w:t>i</w:t>
                  </w:r>
                  <w:r w:rsidRPr="000B66E3">
                    <w:rPr>
                      <w:b/>
                      <w:sz w:val="20"/>
                      <w:szCs w:val="20"/>
                    </w:rPr>
                    <w:t>librio del cuerpo y son físicamente equivalentes</w:t>
                  </w:r>
                  <w:r w:rsidRPr="000B66E3">
                    <w:rPr>
                      <w:sz w:val="20"/>
                      <w:szCs w:val="20"/>
                    </w:rPr>
                    <w:t xml:space="preserve">. </w:t>
                  </w:r>
                </w:p>
                <w:p w:rsidR="00B10375" w:rsidRPr="005F34A7" w:rsidRDefault="00B10375" w:rsidP="005F34A7">
                  <w:pPr>
                    <w:spacing w:after="120"/>
                  </w:pPr>
                </w:p>
                <w:p w:rsidR="00B10375" w:rsidRPr="005F34A7" w:rsidRDefault="00B10375" w:rsidP="005F34A7"/>
              </w:txbxContent>
            </v:textbox>
          </v:shape>
        </w:pict>
      </w: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745EFE" w:rsidP="00BD7CF6">
      <w:pPr>
        <w:rPr>
          <w:b/>
          <w:noProof/>
        </w:rPr>
      </w:pPr>
      <w:r>
        <w:rPr>
          <w:b/>
          <w:noProof/>
        </w:rPr>
        <w:pict>
          <v:shape id="_x0000_s1147" type="#_x0000_t202" style="position:absolute;margin-left:342pt;margin-top:.75pt;width:135pt;height:27pt;z-index:251605504" filled="f" stroked="f">
            <v:stroke startarrowwidth="narrow" startarrowlength="short" endarrowwidth="wide"/>
            <v:textbox style="mso-next-textbox:#_x0000_s1147" inset="1.5mm,2.3mm,1.5mm">
              <w:txbxContent>
                <w:p w:rsidR="00B10375" w:rsidRPr="00745EFE" w:rsidRDefault="00B10375" w:rsidP="00745EFE">
                  <w:pPr>
                    <w:jc w:val="center"/>
                    <w:rPr>
                      <w:sz w:val="20"/>
                      <w:szCs w:val="20"/>
                    </w:rPr>
                  </w:pPr>
                  <w:r w:rsidRPr="00745EFE">
                    <w:rPr>
                      <w:sz w:val="20"/>
                      <w:szCs w:val="20"/>
                    </w:rPr>
                    <w:t>Isaac Newton (1642-1727)</w:t>
                  </w:r>
                </w:p>
              </w:txbxContent>
            </v:textbox>
          </v:shape>
        </w:pict>
      </w: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35056C" w:rsidP="00BD7CF6">
      <w:pPr>
        <w:rPr>
          <w:b/>
          <w:noProof/>
        </w:rPr>
      </w:pPr>
      <w:r>
        <w:rPr>
          <w:b/>
          <w:noProof/>
        </w:rPr>
        <w:pict>
          <v:shape id="_x0000_s1120" type="#_x0000_t202" style="position:absolute;margin-left:254.85pt;margin-top:9.45pt;width:225pt;height:153pt;z-index:251592192" o:regroupid="9">
            <v:textbox style="mso-next-textbox:#_x0000_s1120" inset="2.5mm,3.3mm,2.5mm,2.3mm">
              <w:txbxContent>
                <w:p w:rsidR="00B10375" w:rsidRDefault="00B10375" w:rsidP="004A4719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A4719">
                    <w:rPr>
                      <w:b/>
                      <w:sz w:val="20"/>
                      <w:szCs w:val="20"/>
                    </w:rPr>
                    <w:t>3ª Ley de la Dinámica o Principio de</w:t>
                  </w:r>
                </w:p>
                <w:p w:rsidR="00B10375" w:rsidRPr="004A4719" w:rsidRDefault="00B10375" w:rsidP="004A4719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A4719">
                    <w:rPr>
                      <w:b/>
                      <w:sz w:val="20"/>
                      <w:szCs w:val="20"/>
                    </w:rPr>
                    <w:t xml:space="preserve"> A</w:t>
                  </w:r>
                  <w:r w:rsidRPr="004A4719">
                    <w:rPr>
                      <w:b/>
                      <w:sz w:val="20"/>
                      <w:szCs w:val="20"/>
                    </w:rPr>
                    <w:t>c</w:t>
                  </w:r>
                  <w:r w:rsidRPr="004A4719">
                    <w:rPr>
                      <w:b/>
                      <w:sz w:val="20"/>
                      <w:szCs w:val="20"/>
                    </w:rPr>
                    <w:t>ción – Reacción</w:t>
                  </w:r>
                </w:p>
                <w:p w:rsidR="00B10375" w:rsidRPr="004A4719" w:rsidRDefault="00B10375" w:rsidP="00C065F6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 xml:space="preserve">Si un cuerpo ejerce sobre otro una fuerza (que podemos llamar </w:t>
                  </w:r>
                  <w:r w:rsidRPr="004A4719">
                    <w:rPr>
                      <w:b/>
                      <w:sz w:val="20"/>
                      <w:szCs w:val="20"/>
                    </w:rPr>
                    <w:t>acción</w:t>
                  </w:r>
                  <w:r w:rsidRPr="004A4719">
                    <w:rPr>
                      <w:sz w:val="20"/>
                      <w:szCs w:val="20"/>
                    </w:rPr>
                    <w:t xml:space="preserve">), el otro ejerce sobre éste una igual y contraria (llamada </w:t>
                  </w:r>
                  <w:r w:rsidRPr="004A4719">
                    <w:rPr>
                      <w:b/>
                      <w:sz w:val="20"/>
                      <w:szCs w:val="20"/>
                    </w:rPr>
                    <w:t>reacción</w:t>
                  </w:r>
                  <w:r w:rsidRPr="004A4719">
                    <w:rPr>
                      <w:sz w:val="20"/>
                      <w:szCs w:val="20"/>
                    </w:rPr>
                    <w:t>).</w:t>
                  </w:r>
                </w:p>
                <w:p w:rsidR="00B10375" w:rsidRPr="004A4719" w:rsidRDefault="00B10375" w:rsidP="00C065F6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Las fuerzas de acción y reacción son igu</w:t>
                  </w:r>
                  <w:r w:rsidRPr="004A4719">
                    <w:rPr>
                      <w:sz w:val="20"/>
                      <w:szCs w:val="20"/>
                    </w:rPr>
                    <w:t>a</w:t>
                  </w:r>
                  <w:r w:rsidRPr="004A4719">
                    <w:rPr>
                      <w:sz w:val="20"/>
                      <w:szCs w:val="20"/>
                    </w:rPr>
                    <w:t>les, con la misma dirección y sentidos co</w:t>
                  </w:r>
                  <w:r w:rsidRPr="004A4719">
                    <w:rPr>
                      <w:sz w:val="20"/>
                      <w:szCs w:val="20"/>
                    </w:rPr>
                    <w:t>n</w:t>
                  </w:r>
                  <w:r w:rsidRPr="004A4719">
                    <w:rPr>
                      <w:sz w:val="20"/>
                      <w:szCs w:val="20"/>
                    </w:rPr>
                    <w:t xml:space="preserve">trarios, </w:t>
                  </w:r>
                  <w:r w:rsidRPr="004A4719">
                    <w:rPr>
                      <w:b/>
                      <w:sz w:val="20"/>
                      <w:szCs w:val="20"/>
                    </w:rPr>
                    <w:t>pero no se anulan nunca al estar aplicadas sobre cuerpos distintos</w:t>
                  </w:r>
                  <w:r w:rsidRPr="004A4719">
                    <w:rPr>
                      <w:sz w:val="20"/>
                      <w:szCs w:val="20"/>
                    </w:rPr>
                    <w:t>.</w:t>
                  </w:r>
                </w:p>
                <w:p w:rsidR="00B10375" w:rsidRPr="00C065F6" w:rsidRDefault="00B10375" w:rsidP="00C065F6"/>
                <w:p w:rsidR="00B10375" w:rsidRDefault="00B10375"/>
              </w:txbxContent>
            </v:textbox>
          </v:shape>
        </w:pict>
      </w:r>
      <w:r>
        <w:rPr>
          <w:b/>
          <w:noProof/>
        </w:rPr>
        <w:pict>
          <v:shape id="_x0000_s1118" type="#_x0000_t202" style="position:absolute;margin-left:3pt;margin-top:9.45pt;width:243pt;height:3in;z-index:251606528" o:regroupid="61">
            <v:textbox style="mso-next-textbox:#_x0000_s1118" inset="2.5mm,3.3mm,1.5mm,2.3mm">
              <w:txbxContent>
                <w:p w:rsidR="00B10375" w:rsidRDefault="00B10375" w:rsidP="000B66E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 xml:space="preserve">2ª Ley de Newton o Principio Fundamental </w:t>
                  </w:r>
                </w:p>
                <w:p w:rsidR="00B10375" w:rsidRPr="000B66E3" w:rsidRDefault="00B10375" w:rsidP="000B66E3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>de la Dinámica</w:t>
                  </w:r>
                </w:p>
                <w:p w:rsidR="00B10375" w:rsidRPr="000B66E3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0B66E3">
                    <w:rPr>
                      <w:b/>
                      <w:sz w:val="20"/>
                      <w:szCs w:val="20"/>
                    </w:rPr>
                    <w:t>Si sobre un cuerpo actúa una fuerza resultante</w:t>
                  </w:r>
                  <w:r w:rsidRPr="000B66E3">
                    <w:rPr>
                      <w:sz w:val="20"/>
                      <w:szCs w:val="20"/>
                    </w:rPr>
                    <w:t xml:space="preserve">, </w:t>
                  </w:r>
                  <w:r w:rsidRPr="000B66E3">
                    <w:rPr>
                      <w:b/>
                      <w:sz w:val="20"/>
                      <w:szCs w:val="20"/>
                    </w:rPr>
                    <w:t>dicho cuerpo modificará su velocidad (tendrá aceleración).</w:t>
                  </w:r>
                  <w:r w:rsidRPr="000B66E3">
                    <w:rPr>
                      <w:sz w:val="20"/>
                      <w:szCs w:val="20"/>
                    </w:rPr>
                    <w:t xml:space="preserve"> Fuerza aplicada y aceleración prod</w:t>
                  </w:r>
                  <w:r w:rsidRPr="000B66E3">
                    <w:rPr>
                      <w:sz w:val="20"/>
                      <w:szCs w:val="20"/>
                    </w:rPr>
                    <w:t>u</w:t>
                  </w:r>
                  <w:r w:rsidRPr="000B66E3">
                    <w:rPr>
                      <w:sz w:val="20"/>
                      <w:szCs w:val="20"/>
                    </w:rPr>
                    <w:t>cida son proporcionales y están relacionadas de acue</w:t>
                  </w:r>
                  <w:r w:rsidRPr="000B66E3">
                    <w:rPr>
                      <w:sz w:val="20"/>
                      <w:szCs w:val="20"/>
                    </w:rPr>
                    <w:t>r</w:t>
                  </w:r>
                  <w:r w:rsidRPr="000B66E3">
                    <w:rPr>
                      <w:sz w:val="20"/>
                      <w:szCs w:val="20"/>
                    </w:rPr>
                    <w:t>do con la siguiente ecuación:</w:t>
                  </w:r>
                </w:p>
                <w:p w:rsidR="00B10375" w:rsidRPr="000B66E3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B10375" w:rsidRPr="000B66E3" w:rsidRDefault="00B10375" w:rsidP="005F34A7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Por tanto</w:t>
                  </w:r>
                  <w:r w:rsidRPr="00017D07">
                    <w:rPr>
                      <w:b/>
                      <w:i/>
                      <w:sz w:val="20"/>
                      <w:szCs w:val="20"/>
                    </w:rPr>
                    <w:t xml:space="preserve"> fuerza resultante y aceleración prod</w:t>
                  </w:r>
                  <w:r w:rsidRPr="00017D07">
                    <w:rPr>
                      <w:b/>
                      <w:i/>
                      <w:sz w:val="20"/>
                      <w:szCs w:val="20"/>
                    </w:rPr>
                    <w:t>u</w:t>
                  </w:r>
                  <w:r w:rsidRPr="00017D07">
                    <w:rPr>
                      <w:b/>
                      <w:i/>
                      <w:sz w:val="20"/>
                      <w:szCs w:val="20"/>
                    </w:rPr>
                    <w:t>cida tiene la misma dirección y sentido.</w:t>
                  </w:r>
                </w:p>
                <w:p w:rsidR="00B10375" w:rsidRPr="00017D07" w:rsidRDefault="00B10375" w:rsidP="005F34A7">
                  <w:pPr>
                    <w:spacing w:after="120"/>
                    <w:rPr>
                      <w:b/>
                      <w:i/>
                      <w:sz w:val="20"/>
                      <w:szCs w:val="20"/>
                    </w:rPr>
                  </w:pPr>
                  <w:r w:rsidRPr="00017D07">
                    <w:rPr>
                      <w:b/>
                      <w:i/>
                      <w:sz w:val="20"/>
                      <w:szCs w:val="20"/>
                    </w:rPr>
                    <w:t>La masa es considerada como una propiedad de los cuerpos que mide su inercia o la resi</w:t>
                  </w:r>
                  <w:r w:rsidRPr="00017D07">
                    <w:rPr>
                      <w:b/>
                      <w:i/>
                      <w:sz w:val="20"/>
                      <w:szCs w:val="20"/>
                    </w:rPr>
                    <w:t>s</w:t>
                  </w:r>
                  <w:r w:rsidRPr="00017D07">
                    <w:rPr>
                      <w:b/>
                      <w:i/>
                      <w:sz w:val="20"/>
                      <w:szCs w:val="20"/>
                    </w:rPr>
                    <w:t>tencia que éstos oponen a variar su velocidad.</w:t>
                  </w:r>
                </w:p>
                <w:p w:rsidR="00B10375" w:rsidRPr="005F34A7" w:rsidRDefault="00B10375" w:rsidP="005F34A7">
                  <w:pPr>
                    <w:jc w:val="center"/>
                    <w:rPr>
                      <w:b/>
                    </w:rPr>
                  </w:pPr>
                </w:p>
              </w:txbxContent>
            </v:textbox>
          </v:shape>
        </w:pict>
      </w: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B77D5E" w:rsidP="00BD7CF6">
      <w:pPr>
        <w:rPr>
          <w:b/>
          <w:noProof/>
        </w:rPr>
      </w:pPr>
      <w:r>
        <w:rPr>
          <w:b/>
          <w:noProof/>
        </w:rPr>
        <w:pict>
          <v:shape id="_x0000_s1126" type="#_x0000_t202" style="position:absolute;margin-left:174pt;margin-top:8.9pt;width:27pt;height:27pt;z-index:251608576" o:regroupid="61" filled="f" stroked="f">
            <v:textbox style="mso-next-textbox:#_x0000_s1126" inset="1.5mm,,1.5mm">
              <w:txbxContent>
                <w:p w:rsidR="00B10375" w:rsidRPr="00CE3CE2" w:rsidRDefault="00B10375">
                  <w:pPr>
                    <w:rPr>
                      <w:b/>
                      <w:sz w:val="24"/>
                      <w:szCs w:val="24"/>
                    </w:rPr>
                  </w:pPr>
                  <w:r w:rsidRPr="00CE3CE2">
                    <w:rPr>
                      <w:b/>
                      <w:sz w:val="24"/>
                      <w:szCs w:val="24"/>
                    </w:rPr>
                    <w:t>(1)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1119" type="#_x0000_t202" style="position:absolute;margin-left:84pt;margin-top:8.9pt;width:1in;height:27pt;z-index:251607552" o:regroupid="61" filled="f" strokeweight="1pt">
            <v:textbox style="mso-next-textbox:#_x0000_s1119" inset="1.5mm,,1.5mm">
              <w:txbxContent>
                <w:p w:rsidR="00B10375" w:rsidRPr="007C63AC" w:rsidRDefault="00B10375" w:rsidP="007C63AC">
                  <w:pPr>
                    <w:rPr>
                      <w:szCs w:val="24"/>
                    </w:rPr>
                  </w:pPr>
                </w:p>
              </w:txbxContent>
            </v:textbox>
          </v:shape>
        </w:pict>
      </w:r>
    </w:p>
    <w:p w:rsidR="0085341A" w:rsidRDefault="00B77D5E" w:rsidP="00BD7CF6">
      <w:pPr>
        <w:rPr>
          <w:b/>
          <w:noProof/>
        </w:rPr>
      </w:pPr>
      <w:r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61" type="#_x0000_t75" style="position:absolute;margin-left:91pt;margin-top:1.55pt;width:65pt;height:21.7pt;z-index:251609600" o:regroupid="61">
            <v:imagedata r:id="rId11" o:title=""/>
          </v:shape>
          <o:OLEObject Type="Embed" ProgID="Equation.DSMT4" ShapeID="_x0000_s1261" DrawAspect="Content" ObjectID="_1504801757" r:id="rId12"/>
        </w:pict>
      </w:r>
    </w:p>
    <w:p w:rsidR="0085341A" w:rsidRDefault="0085341A" w:rsidP="00BD7CF6">
      <w:pPr>
        <w:rPr>
          <w:b/>
          <w:noProof/>
        </w:rPr>
      </w:pPr>
    </w:p>
    <w:p w:rsidR="0085341A" w:rsidRDefault="0085341A" w:rsidP="00BD7CF6">
      <w:pPr>
        <w:rPr>
          <w:b/>
          <w:noProof/>
        </w:rPr>
      </w:pPr>
    </w:p>
    <w:p w:rsidR="0085341A" w:rsidRDefault="0035056C" w:rsidP="00BD7CF6">
      <w:pPr>
        <w:rPr>
          <w:b/>
          <w:noProof/>
        </w:rPr>
      </w:pPr>
      <w:r>
        <w:rPr>
          <w:b/>
          <w:noProof/>
        </w:rPr>
        <w:pict>
          <v:line id="_x0000_s1123" style="position:absolute;z-index:251569664" from="363pt,10.55pt" to="363pt,37.55pt" o:regroupid="9"/>
        </w:pict>
      </w:r>
    </w:p>
    <w:p w:rsidR="00BD7CF6" w:rsidRDefault="0035056C" w:rsidP="00BD7CF6">
      <w:pPr>
        <w:rPr>
          <w:b/>
        </w:rPr>
      </w:pPr>
      <w:r>
        <w:rPr>
          <w:b/>
          <w:noProof/>
        </w:rPr>
        <w:pict>
          <v:shape id="_x0000_s1122" type="#_x0000_t202" style="position:absolute;margin-left:251.1pt;margin-top:12.15pt;width:225pt;height:81pt;z-index:251594240" o:regroupid="9">
            <v:textbox style="mso-next-textbox:#_x0000_s1122" inset="2.5mm,2.3mm,2.5mm,2.3mm">
              <w:txbxContent>
                <w:p w:rsidR="00B10375" w:rsidRPr="004A4719" w:rsidRDefault="00B10375">
                  <w:pPr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De la 3ª Ley se deduce que más que de acci</w:t>
                  </w:r>
                  <w:r w:rsidRPr="004A4719">
                    <w:rPr>
                      <w:sz w:val="20"/>
                      <w:szCs w:val="20"/>
                    </w:rPr>
                    <w:t>o</w:t>
                  </w:r>
                  <w:r w:rsidRPr="004A4719">
                    <w:rPr>
                      <w:sz w:val="20"/>
                      <w:szCs w:val="20"/>
                    </w:rPr>
                    <w:t xml:space="preserve">nes (fuerzas) se debería de hablar de </w:t>
                  </w:r>
                  <w:r w:rsidRPr="004A4719">
                    <w:rPr>
                      <w:b/>
                      <w:sz w:val="20"/>
                      <w:szCs w:val="20"/>
                    </w:rPr>
                    <w:t>intera</w:t>
                  </w:r>
                  <w:r w:rsidRPr="004A4719">
                    <w:rPr>
                      <w:b/>
                      <w:sz w:val="20"/>
                      <w:szCs w:val="20"/>
                    </w:rPr>
                    <w:t>c</w:t>
                  </w:r>
                  <w:r w:rsidRPr="004A4719">
                    <w:rPr>
                      <w:b/>
                      <w:sz w:val="20"/>
                      <w:szCs w:val="20"/>
                    </w:rPr>
                    <w:t>ciones</w:t>
                  </w:r>
                  <w:r w:rsidRPr="004A4719">
                    <w:rPr>
                      <w:sz w:val="20"/>
                      <w:szCs w:val="20"/>
                    </w:rPr>
                    <w:t xml:space="preserve">  o acciones mutuas (el cue</w:t>
                  </w:r>
                  <w:r w:rsidRPr="004A4719">
                    <w:rPr>
                      <w:sz w:val="20"/>
                      <w:szCs w:val="20"/>
                    </w:rPr>
                    <w:t>r</w:t>
                  </w:r>
                  <w:r w:rsidRPr="004A4719">
                    <w:rPr>
                      <w:sz w:val="20"/>
                      <w:szCs w:val="20"/>
                    </w:rPr>
                    <w:t>po A ejerce una acción sobre el B y el B ejerce otra, igual y contraria sobre el A)</w:t>
                  </w:r>
                </w:p>
              </w:txbxContent>
            </v:textbox>
          </v:shape>
        </w:pict>
      </w:r>
      <w:r>
        <w:rPr>
          <w:b/>
          <w:noProof/>
        </w:rPr>
        <w:pict>
          <v:rect id="_x0000_s1130" style="position:absolute;margin-left:323.25pt;margin-top:257.05pt;width:27pt;height:18pt;z-index:251599360" o:regroupid="10" fillcolor="silver">
            <o:extrusion v:ext="view" backdepth="1in" on="t" type="perspective"/>
            <v:textbox inset="1.5mm,,1.5mm"/>
          </v:rect>
        </w:pict>
      </w:r>
      <w:r>
        <w:rPr>
          <w:b/>
          <w:noProof/>
        </w:rPr>
        <w:pict>
          <v:line id="_x0000_s1139" style="position:absolute;z-index:251602432" from="338.75pt,289.2pt" to="338.75pt,316.2pt" o:regroupid="10" strokeweight="1.5pt">
            <v:stroke endarrow="block" endarrowwidth="wide"/>
          </v:line>
        </w:pict>
      </w:r>
      <w:r>
        <w:rPr>
          <w:b/>
          <w:noProof/>
        </w:rPr>
        <w:pict>
          <v:shapetype id="_x0000_t16" coordsize="21600,21600" o:spt="16" adj="5400" path="m@0,l0@0,,21600@1,21600,21600@2,21600,xem0@0nfl@1@0,21600,em@1@0nfl@1,21600e">
            <v:stroke joinstyle="miter"/>
            <v:formulas>
              <v:f eqn="val #0"/>
              <v:f eqn="sum width 0 #0"/>
              <v:f eqn="sum height 0 #0"/>
              <v:f eqn="mid height #0"/>
              <v:f eqn="prod @1 1 2"/>
              <v:f eqn="prod @2 1 2"/>
              <v:f eqn="mid width #0"/>
            </v:formulas>
            <v:path o:extrusionok="f" gradientshapeok="t" limo="10800,10800" o:connecttype="custom" o:connectlocs="@6,0;@4,@0;0,@3;@4,21600;@1,@3;21600,@5" o:connectangles="270,270,180,90,0,0" textboxrect="0,@0,@1,21600"/>
            <v:handles>
              <v:h position="topLeft,#0" switch="" yrange="0,21600"/>
            </v:handles>
            <o:complex v:ext="view"/>
          </v:shapetype>
          <v:shape id="_x0000_s1133" type="#_x0000_t16" style="position:absolute;margin-left:273pt;margin-top:245.05pt;width:189pt;height:45pt;z-index:251598336" o:regroupid="10" adj="19512" fillcolor="#eaeaea">
            <v:textbox inset="1.5mm,,1.5mm"/>
          </v:shape>
        </w:pict>
      </w:r>
      <w:r>
        <w:rPr>
          <w:b/>
          <w:noProof/>
        </w:rPr>
        <w:pict>
          <v:line id="_x0000_s1137" style="position:absolute;flip:y;z-index:251601408" from="338.75pt,278.7pt" to="338.75pt,287.7pt" o:regroupid="10" strokeweight="1.5pt">
            <v:stroke dashstyle="1 1" endarrow="oval" endarrowwidth="narrow" endarrowlength="short"/>
          </v:line>
        </w:pict>
      </w:r>
      <w:r>
        <w:rPr>
          <w:b/>
          <w:noProof/>
        </w:rPr>
        <w:pict>
          <v:shape id="_x0000_s1145" type="#_x0000_t48" style="position:absolute;margin-left:369pt;margin-top:220.55pt;width:90pt;height:54pt;z-index:251603456" adj="-7020,7200,-4212,3600,-1440,3600,-2160,3600">
            <v:stroke startarrow="oval" startarrowwidth="narrow" startarrowlength="short" endarrowwidth="wide"/>
            <v:textbox style="mso-next-textbox:#_x0000_s1145" inset=".5mm,.3mm,.5mm,.3mm">
              <w:txbxContent>
                <w:p w:rsidR="00B10375" w:rsidRPr="004A4719" w:rsidRDefault="00B10375">
                  <w:pPr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Acci</w:t>
                  </w:r>
                  <w:r>
                    <w:rPr>
                      <w:sz w:val="20"/>
                      <w:szCs w:val="20"/>
                    </w:rPr>
                    <w:t>ón del plano sobre el cuerpo. Aplicada en el cue</w:t>
                  </w:r>
                  <w:r>
                    <w:rPr>
                      <w:sz w:val="20"/>
                      <w:szCs w:val="20"/>
                    </w:rPr>
                    <w:t>r</w:t>
                  </w:r>
                  <w:r>
                    <w:rPr>
                      <w:sz w:val="20"/>
                      <w:szCs w:val="20"/>
                    </w:rPr>
                    <w:t>po</w:t>
                  </w:r>
                </w:p>
              </w:txbxContent>
            </v:textbox>
            <o:callout v:ext="edit" minusy="t"/>
          </v:shape>
        </w:pict>
      </w:r>
      <w:r>
        <w:rPr>
          <w:b/>
          <w:noProof/>
        </w:rPr>
        <w:pict>
          <v:line id="_x0000_s1134" style="position:absolute;flip:y;z-index:251600384" from="339.75pt,217.3pt" to="339.75pt,253.3pt" o:regroupid="10" strokeweight="1.5pt">
            <v:stroke startarrow="oval" startarrowwidth="narrow" startarrowlength="short" endarrow="block" endarrowwidth="wide"/>
          </v:line>
        </w:pict>
      </w:r>
      <w:r>
        <w:rPr>
          <w:b/>
          <w:noProof/>
        </w:rPr>
        <w:pict>
          <v:shape id="_x0000_s1129" type="#_x0000_t202" style="position:absolute;margin-left:250.5pt;margin-top:108.9pt;width:225pt;height:210pt;z-index:251597312" o:regroupid="9">
            <v:textbox style="mso-next-textbox:#_x0000_s1129" inset="1.5mm,,1.5mm">
              <w:txbxContent>
                <w:p w:rsidR="00B10375" w:rsidRPr="004A4719" w:rsidRDefault="00B10375" w:rsidP="00926E2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Ejemplo.</w:t>
                  </w:r>
                </w:p>
                <w:p w:rsidR="00B10375" w:rsidRPr="004A4719" w:rsidRDefault="00B10375" w:rsidP="00926E2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Un cuerpo apoyado sobre un plano.</w:t>
                  </w:r>
                </w:p>
                <w:p w:rsidR="00B10375" w:rsidRPr="004A4719" w:rsidRDefault="00B10375" w:rsidP="00926E27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El plano ejerce sobre el cuerpo una fuerza (N), el cuerpo ejerce sobre el plano otra igual y co</w:t>
                  </w:r>
                  <w:r w:rsidRPr="004A4719">
                    <w:rPr>
                      <w:sz w:val="20"/>
                      <w:szCs w:val="20"/>
                    </w:rPr>
                    <w:t>n</w:t>
                  </w:r>
                  <w:r w:rsidRPr="004A4719">
                    <w:rPr>
                      <w:sz w:val="20"/>
                      <w:szCs w:val="20"/>
                    </w:rPr>
                    <w:t>traria (no se ha dibujado la fue</w:t>
                  </w:r>
                  <w:r w:rsidRPr="004A4719">
                    <w:rPr>
                      <w:sz w:val="20"/>
                      <w:szCs w:val="20"/>
                    </w:rPr>
                    <w:t>r</w:t>
                  </w:r>
                  <w:r w:rsidRPr="004A4719">
                    <w:rPr>
                      <w:sz w:val="20"/>
                      <w:szCs w:val="20"/>
                    </w:rPr>
                    <w:t>za de gravedad)</w:t>
                  </w:r>
                </w:p>
                <w:p w:rsidR="00B10375" w:rsidRPr="004A4719" w:rsidRDefault="00B10375"/>
              </w:txbxContent>
            </v:textbox>
          </v:shape>
        </w:pict>
      </w:r>
      <w:r>
        <w:rPr>
          <w:b/>
          <w:noProof/>
        </w:rPr>
        <w:pict>
          <v:shape id="_x0000_s1146" type="#_x0000_t48" style="position:absolute;margin-left:359.2pt;margin-top:280.55pt;width:113.25pt;height:45pt;z-index:251604480" adj="-3853,10800,-2737,4320,-1144,4320,-5283,2880">
            <v:stroke startarrow="oval" startarrowwidth="narrow" startarrowlength="short" endarrowwidth="wide"/>
            <v:textbox style="mso-next-textbox:#_x0000_s1146" inset=".5mm,.3mm,.5mm,.3mm">
              <w:txbxContent>
                <w:p w:rsidR="00B10375" w:rsidRPr="004A4719" w:rsidRDefault="00B10375" w:rsidP="00D0341B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Reacción del cuerpo sobre el plano. Apl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cada en el pl</w:t>
                  </w:r>
                  <w:r>
                    <w:rPr>
                      <w:sz w:val="20"/>
                      <w:szCs w:val="20"/>
                    </w:rPr>
                    <w:t>a</w:t>
                  </w:r>
                  <w:r>
                    <w:rPr>
                      <w:sz w:val="20"/>
                      <w:szCs w:val="20"/>
                    </w:rPr>
                    <w:t>no</w:t>
                  </w:r>
                </w:p>
                <w:p w:rsidR="00B10375" w:rsidRDefault="00B10375"/>
              </w:txbxContent>
            </v:textbox>
            <o:callout v:ext="edit" minusy="t"/>
          </v:shape>
        </w:pict>
      </w:r>
      <w:r>
        <w:rPr>
          <w:b/>
          <w:noProof/>
        </w:rPr>
        <w:pict>
          <v:shape id="_x0000_s1121" type="#_x0000_t202" style="position:absolute;margin-left:3pt;margin-top:87.9pt;width:243pt;height:153pt;z-index:251593216" o:regroupid="9">
            <v:textbox style="mso-next-textbox:#_x0000_s1121" inset="2.5mm,2.3mm,2.5mm,2.3mm">
              <w:txbxContent>
                <w:p w:rsidR="00B10375" w:rsidRPr="004A4719" w:rsidRDefault="00B10375" w:rsidP="00CE3CE2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Partiendo del principio Fundamental de la Dinám</w:t>
                  </w:r>
                  <w:r w:rsidRPr="004A4719">
                    <w:rPr>
                      <w:sz w:val="20"/>
                      <w:szCs w:val="20"/>
                    </w:rPr>
                    <w:t>i</w:t>
                  </w:r>
                  <w:r w:rsidRPr="004A4719">
                    <w:rPr>
                      <w:sz w:val="20"/>
                      <w:szCs w:val="20"/>
                    </w:rPr>
                    <w:t>ca podemos deducir la 1ª Ley.</w:t>
                  </w:r>
                </w:p>
                <w:p w:rsidR="00B10375" w:rsidRPr="004A4719" w:rsidRDefault="00B10375" w:rsidP="00CE3CE2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Si la fuerza resultante que actúa es nula: F = 0, sustituyendo en la  ecuación tenemos:</w:t>
                  </w:r>
                </w:p>
                <w:p w:rsidR="00B10375" w:rsidRPr="004A4719" w:rsidRDefault="00B10375">
                  <w:pPr>
                    <w:rPr>
                      <w:sz w:val="20"/>
                      <w:szCs w:val="20"/>
                    </w:rPr>
                  </w:pPr>
                </w:p>
                <w:p w:rsidR="00B10375" w:rsidRPr="004A4719" w:rsidRDefault="00B10375" w:rsidP="00C86597">
                  <w:pPr>
                    <w:jc w:val="center"/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>0 = m . a</w:t>
                  </w:r>
                </w:p>
                <w:p w:rsidR="00B10375" w:rsidRPr="004A4719" w:rsidRDefault="00B10375" w:rsidP="00C86597">
                  <w:pPr>
                    <w:jc w:val="center"/>
                    <w:rPr>
                      <w:sz w:val="20"/>
                      <w:szCs w:val="20"/>
                    </w:rPr>
                  </w:pPr>
                </w:p>
                <w:p w:rsidR="00B10375" w:rsidRPr="004A4719" w:rsidRDefault="00B10375" w:rsidP="00C86597">
                  <w:pPr>
                    <w:rPr>
                      <w:sz w:val="20"/>
                      <w:szCs w:val="20"/>
                    </w:rPr>
                  </w:pPr>
                  <w:r w:rsidRPr="004A4719">
                    <w:rPr>
                      <w:sz w:val="20"/>
                      <w:szCs w:val="20"/>
                    </w:rPr>
                    <w:t xml:space="preserve">Como la masa de un cuerpo material no puede ser nula, deberá </w:t>
                  </w:r>
                  <w:r>
                    <w:rPr>
                      <w:sz w:val="20"/>
                      <w:szCs w:val="20"/>
                    </w:rPr>
                    <w:t xml:space="preserve">cumplirse </w:t>
                  </w:r>
                  <w:r w:rsidRPr="004A4719">
                    <w:rPr>
                      <w:sz w:val="20"/>
                      <w:szCs w:val="20"/>
                    </w:rPr>
                    <w:t>que a = 0</w:t>
                  </w:r>
                  <w:r>
                    <w:rPr>
                      <w:sz w:val="20"/>
                      <w:szCs w:val="20"/>
                    </w:rPr>
                    <w:t>,</w:t>
                  </w:r>
                  <w:r w:rsidRPr="004A4719">
                    <w:rPr>
                      <w:sz w:val="20"/>
                      <w:szCs w:val="20"/>
                    </w:rPr>
                    <w:t xml:space="preserve"> o lo que es lo mi</w:t>
                  </w:r>
                  <w:r w:rsidRPr="004A4719">
                    <w:rPr>
                      <w:sz w:val="20"/>
                      <w:szCs w:val="20"/>
                    </w:rPr>
                    <w:t>s</w:t>
                  </w:r>
                  <w:r w:rsidRPr="004A4719">
                    <w:rPr>
                      <w:sz w:val="20"/>
                      <w:szCs w:val="20"/>
                    </w:rPr>
                    <w:t>mo, el cuerpo no modificará su velocidad.</w:t>
                  </w:r>
                </w:p>
              </w:txbxContent>
            </v:textbox>
          </v:shape>
        </w:pict>
      </w:r>
      <w:r>
        <w:rPr>
          <w:b/>
          <w:noProof/>
        </w:rPr>
        <w:pict>
          <v:line id="_x0000_s1143" style="position:absolute;z-index:251568640" from="363pt,90.9pt" to="363pt,108.9pt" o:regroupid="9">
            <v:stroke endarrowwidth="wide"/>
          </v:line>
        </w:pict>
      </w:r>
      <w:r>
        <w:rPr>
          <w:b/>
          <w:noProof/>
        </w:rPr>
        <w:pict>
          <v:shape id="_x0000_s1125" type="#_x0000_t202" style="position:absolute;margin-left:3pt;margin-top:256.55pt;width:243pt;height:63pt;z-index:251596288" o:regroupid="9">
            <v:textbox style="mso-next-textbox:#_x0000_s1125" inset="1.5mm,2.3mm,1.5mm">
              <w:txbxContent>
                <w:p w:rsidR="00B10375" w:rsidRPr="00745EFE" w:rsidRDefault="00B10375">
                  <w:pPr>
                    <w:rPr>
                      <w:sz w:val="20"/>
                      <w:szCs w:val="20"/>
                    </w:rPr>
                  </w:pPr>
                  <w:r w:rsidRPr="00745EFE">
                    <w:rPr>
                      <w:sz w:val="20"/>
                      <w:szCs w:val="20"/>
                    </w:rPr>
                    <w:t>A partir de la ecuación (1) podemos definir la unidad de fuerza S.I, el newton, como la fuerza que hay que aplicar a un cuerpo de 1</w:t>
                  </w:r>
                  <w:r w:rsidR="00017D07">
                    <w:rPr>
                      <w:sz w:val="20"/>
                      <w:szCs w:val="20"/>
                    </w:rPr>
                    <w:t xml:space="preserve"> </w:t>
                  </w:r>
                  <w:r w:rsidRPr="00745EFE">
                    <w:rPr>
                      <w:sz w:val="20"/>
                      <w:szCs w:val="20"/>
                    </w:rPr>
                    <w:t>kg para que adquiera una aceleración de 1 m/s</w:t>
                  </w:r>
                  <w:r w:rsidRPr="00745EFE">
                    <w:rPr>
                      <w:sz w:val="20"/>
                      <w:szCs w:val="20"/>
                      <w:vertAlign w:val="superscript"/>
                    </w:rPr>
                    <w:t>2</w:t>
                  </w:r>
                  <w:r w:rsidRPr="00745EFE">
                    <w:rPr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b/>
          <w:noProof/>
        </w:rPr>
        <w:pict>
          <v:line id="_x0000_s1127" style="position:absolute;z-index:251567616" from="120pt,240.05pt" to="120pt,258.05pt" o:regroupid="9"/>
        </w:pict>
      </w: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35056C" w:rsidP="00BD7CF6">
      <w:pPr>
        <w:rPr>
          <w:b/>
        </w:rPr>
      </w:pPr>
      <w:r>
        <w:rPr>
          <w:b/>
          <w:noProof/>
        </w:rPr>
        <w:pict>
          <v:line id="_x0000_s1124" style="position:absolute;z-index:251595264" from="120pt,10.3pt" to="120pt,37.3pt" o:regroupid="9"/>
        </w:pict>
      </w: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545876" w:rsidRDefault="00545876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85341A" w:rsidRDefault="0085341A" w:rsidP="00BD7CF6">
      <w:pPr>
        <w:rPr>
          <w:b/>
        </w:rPr>
      </w:pPr>
    </w:p>
    <w:p w:rsidR="00E17853" w:rsidRPr="00E17853" w:rsidRDefault="00832891" w:rsidP="00E17853">
      <w:pPr>
        <w:spacing w:after="120"/>
        <w:rPr>
          <w:b/>
          <w:sz w:val="20"/>
          <w:szCs w:val="20"/>
        </w:rPr>
      </w:pPr>
      <w:r>
        <w:rPr>
          <w:b/>
        </w:rPr>
        <w:br w:type="page"/>
      </w:r>
      <w:r w:rsidR="00E17853" w:rsidRPr="00E17853">
        <w:rPr>
          <w:b/>
          <w:sz w:val="20"/>
          <w:szCs w:val="20"/>
        </w:rPr>
        <w:lastRenderedPageBreak/>
        <w:t>Ejemplo 1</w:t>
      </w:r>
    </w:p>
    <w:p w:rsidR="00E17853" w:rsidRPr="00E17853" w:rsidRDefault="00E17853" w:rsidP="00E17853">
      <w:pPr>
        <w:spacing w:after="120"/>
        <w:ind w:left="708"/>
        <w:rPr>
          <w:sz w:val="20"/>
          <w:szCs w:val="20"/>
        </w:rPr>
      </w:pPr>
      <w:r>
        <w:rPr>
          <w:sz w:val="20"/>
          <w:szCs w:val="20"/>
        </w:rPr>
        <w:t>De un cuerpo de</w:t>
      </w:r>
      <w:r w:rsidRPr="00E17853">
        <w:rPr>
          <w:sz w:val="20"/>
          <w:szCs w:val="20"/>
        </w:rPr>
        <w:t xml:space="preserve"> 5</w:t>
      </w:r>
      <w:r>
        <w:rPr>
          <w:sz w:val="20"/>
          <w:szCs w:val="20"/>
        </w:rPr>
        <w:t>00 g se tira hacia la derecha,</w:t>
      </w:r>
      <w:r w:rsidRPr="00E17853">
        <w:rPr>
          <w:sz w:val="20"/>
          <w:szCs w:val="20"/>
        </w:rPr>
        <w:t xml:space="preserve"> paralelamente al plano, con una fuerza de 2 N.</w:t>
      </w:r>
    </w:p>
    <w:p w:rsidR="00E17853" w:rsidRPr="00E17853" w:rsidRDefault="00E17853" w:rsidP="00E17853">
      <w:pPr>
        <w:numPr>
          <w:ilvl w:val="0"/>
          <w:numId w:val="3"/>
        </w:numPr>
        <w:rPr>
          <w:sz w:val="20"/>
          <w:szCs w:val="20"/>
        </w:rPr>
      </w:pPr>
      <w:r w:rsidRPr="00E17853">
        <w:rPr>
          <w:sz w:val="20"/>
          <w:szCs w:val="20"/>
        </w:rPr>
        <w:t>Calcular la aceleración con la que se mueve.</w:t>
      </w:r>
    </w:p>
    <w:p w:rsidR="00E17853" w:rsidRPr="00E17853" w:rsidRDefault="00E17853" w:rsidP="00E17853">
      <w:pPr>
        <w:numPr>
          <w:ilvl w:val="0"/>
          <w:numId w:val="3"/>
        </w:numPr>
        <w:spacing w:after="120"/>
        <w:ind w:left="1423" w:hanging="357"/>
        <w:rPr>
          <w:sz w:val="20"/>
          <w:szCs w:val="20"/>
        </w:rPr>
      </w:pPr>
      <w:r w:rsidRPr="00E17853">
        <w:rPr>
          <w:sz w:val="20"/>
          <w:szCs w:val="20"/>
        </w:rPr>
        <w:t>¿Cuál será su velocidad al cabo de 2,3 s si parte del reposo?</w:t>
      </w:r>
    </w:p>
    <w:p w:rsidR="00E17853" w:rsidRPr="00E17853" w:rsidRDefault="00E17853" w:rsidP="00E17853">
      <w:pPr>
        <w:ind w:left="708"/>
        <w:rPr>
          <w:b/>
          <w:sz w:val="20"/>
          <w:szCs w:val="20"/>
        </w:rPr>
      </w:pPr>
      <w:r w:rsidRPr="00E17853">
        <w:rPr>
          <w:noProof/>
          <w:sz w:val="20"/>
          <w:szCs w:val="20"/>
        </w:rPr>
        <w:pict>
          <v:group id="_x0000_s1491" style="position:absolute;left:0;text-align:left;margin-left:207pt;margin-top:4.85pt;width:90pt;height:81.75pt;z-index:251636224" coordorigin="5274,4194" coordsize="1800,1635">
            <v:rect id="_x0000_s1492" style="position:absolute;left:5274;top:4734;width:1080;height:540" fillcolor="#eaeaea">
              <v:stroke startarrowwidth="narrow" startarrowlength="short"/>
              <v:textbox inset="1.5mm,,1.5mm"/>
              <o:callout v:ext="edit" minusx="t"/>
            </v:rect>
            <v:line id="_x0000_s1493" style="position:absolute" from="5814,5034" to="5814,5754" strokeweight="1pt">
              <v:stroke startarrowwidth="narrow" startarrowlength="short" endarrow="block" endarrowwidth="wide"/>
              <o:callout v:ext="edit" minusx="t"/>
            </v:line>
            <v:line id="_x0000_s1494" style="position:absolute;flip:x y" from="5814,4334" to="5814,5054" strokeweight="1pt">
              <v:stroke startarrowwidth="narrow" startarrowlength="short" endarrow="block" endarrowwidth="wide"/>
              <o:callout v:ext="edit" minusx="t"/>
            </v:line>
            <v:line id="_x0000_s1495" style="position:absolute" from="5814,5034" to="7074,5034" strokeweight="1pt">
              <v:stroke startarrowwidth="narrow" startarrowlength="short" endarrow="block" endarrowwidth="wide"/>
              <o:callout v:ext="edit" minusx="t"/>
            </v:line>
            <v:shape id="_x0000_s1496" type="#_x0000_t202" style="position:absolute;left:6714;top:4674;width:360;height:540" filled="f" stroked="f" strokeweight="1pt">
              <v:stroke startarrowwidth="narrow" startarrowlength="short" endarrowwidth="wide"/>
              <v:textbox style="mso-next-textbox:#_x0000_s1496" inset="1.5mm,,1.5mm">
                <w:txbxContent>
                  <w:p w:rsidR="00B10375" w:rsidRDefault="00B10375" w:rsidP="00E17853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F</w:t>
                    </w:r>
                  </w:p>
                </w:txbxContent>
              </v:textbox>
              <o:callout v:ext="edit" minusx="t"/>
            </v:shape>
            <v:shape id="_x0000_s1497" type="#_x0000_t202" style="position:absolute;left:5454;top:5289;width:360;height:540" filled="f" stroked="f" strokeweight="1pt">
              <v:stroke startarrowwidth="narrow" startarrowlength="short" endarrowwidth="wide"/>
              <v:textbox style="mso-next-textbox:#_x0000_s1497" inset="1.5mm,,1.5mm">
                <w:txbxContent>
                  <w:p w:rsidR="00B10375" w:rsidRDefault="00B10375" w:rsidP="00E17853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  <o:callout v:ext="edit" minusx="t"/>
            </v:shape>
            <v:shape id="_x0000_s1498" type="#_x0000_t202" style="position:absolute;left:5454;top:4194;width:360;height:540" filled="f" stroked="f" strokeweight="1pt">
              <v:stroke startarrowwidth="narrow" startarrowlength="short" endarrowwidth="wide"/>
              <v:textbox style="mso-next-textbox:#_x0000_s1498" inset="1.5mm,,1.5mm">
                <w:txbxContent>
                  <w:p w:rsidR="00B10375" w:rsidRDefault="00B10375" w:rsidP="00E17853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N</w:t>
                    </w:r>
                  </w:p>
                </w:txbxContent>
              </v:textbox>
              <o:callout v:ext="edit" minusx="t"/>
            </v:shape>
          </v:group>
        </w:pict>
      </w:r>
      <w:r w:rsidRPr="00E17853">
        <w:rPr>
          <w:b/>
          <w:sz w:val="20"/>
          <w:szCs w:val="20"/>
        </w:rPr>
        <w:t>Solución</w:t>
      </w:r>
    </w:p>
    <w:p w:rsidR="00E17853" w:rsidRPr="00E17853" w:rsidRDefault="00E17853" w:rsidP="00E17853">
      <w:pPr>
        <w:ind w:left="708"/>
        <w:rPr>
          <w:b/>
          <w:sz w:val="20"/>
          <w:szCs w:val="20"/>
        </w:rPr>
      </w:pPr>
    </w:p>
    <w:p w:rsidR="00E17853" w:rsidRPr="00E17853" w:rsidRDefault="00E17853" w:rsidP="00E17853">
      <w:pPr>
        <w:numPr>
          <w:ilvl w:val="0"/>
          <w:numId w:val="4"/>
        </w:numPr>
        <w:rPr>
          <w:sz w:val="20"/>
          <w:szCs w:val="20"/>
        </w:rPr>
      </w:pPr>
      <w:r w:rsidRPr="00E17853">
        <w:rPr>
          <w:sz w:val="20"/>
          <w:szCs w:val="20"/>
        </w:rPr>
        <w:t xml:space="preserve">Diagrama de fuerzas actuantes: </w:t>
      </w:r>
    </w:p>
    <w:p w:rsidR="00E17853" w:rsidRPr="00E17853" w:rsidRDefault="00E17853" w:rsidP="00E17853">
      <w:pPr>
        <w:ind w:left="708"/>
        <w:rPr>
          <w:sz w:val="20"/>
          <w:szCs w:val="20"/>
        </w:rPr>
      </w:pPr>
    </w:p>
    <w:p w:rsidR="00E17853" w:rsidRPr="00E17853" w:rsidRDefault="00E17853" w:rsidP="00E17853">
      <w:pPr>
        <w:ind w:left="708"/>
        <w:rPr>
          <w:sz w:val="20"/>
          <w:szCs w:val="20"/>
        </w:rPr>
      </w:pPr>
    </w:p>
    <w:p w:rsidR="00E17853" w:rsidRPr="00E17853" w:rsidRDefault="00D92345" w:rsidP="00E17853">
      <w:pPr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2188" style="position:absolute;z-index:251699712" from="171pt,1.5pt" to="324pt,1.5pt">
            <v:stroke startarrowwidth="narrow" startarrowlength="short"/>
          </v:line>
        </w:pict>
      </w:r>
    </w:p>
    <w:p w:rsidR="00E17853" w:rsidRPr="00E17853" w:rsidRDefault="00E17853" w:rsidP="00E17853">
      <w:pPr>
        <w:ind w:left="708"/>
        <w:rPr>
          <w:sz w:val="20"/>
          <w:szCs w:val="20"/>
        </w:rPr>
      </w:pPr>
    </w:p>
    <w:p w:rsidR="00E17853" w:rsidRPr="00E17853" w:rsidRDefault="00E17853" w:rsidP="00E17853">
      <w:pPr>
        <w:ind w:left="1416"/>
        <w:rPr>
          <w:sz w:val="20"/>
          <w:szCs w:val="20"/>
        </w:rPr>
      </w:pPr>
      <w:r w:rsidRPr="00E17853">
        <w:rPr>
          <w:b/>
          <w:sz w:val="20"/>
          <w:szCs w:val="20"/>
        </w:rPr>
        <w:t>Eje Y :</w:t>
      </w:r>
      <w:r w:rsidRPr="00E17853">
        <w:rPr>
          <w:sz w:val="20"/>
          <w:szCs w:val="20"/>
        </w:rPr>
        <w:t xml:space="preserve"> N – P = 0  ; N = P = m g</w:t>
      </w:r>
    </w:p>
    <w:p w:rsidR="00E17853" w:rsidRPr="00E17853" w:rsidRDefault="00E17853" w:rsidP="00E17853">
      <w:pPr>
        <w:ind w:left="1416"/>
        <w:rPr>
          <w:sz w:val="20"/>
          <w:szCs w:val="20"/>
        </w:rPr>
      </w:pPr>
    </w:p>
    <w:p w:rsidR="00E17853" w:rsidRPr="00E17853" w:rsidRDefault="00E17853" w:rsidP="00E17853">
      <w:pPr>
        <w:ind w:left="1416"/>
        <w:rPr>
          <w:sz w:val="20"/>
          <w:szCs w:val="20"/>
        </w:rPr>
      </w:pPr>
      <w:r w:rsidRPr="00E17853">
        <w:rPr>
          <w:b/>
          <w:sz w:val="20"/>
          <w:szCs w:val="20"/>
        </w:rPr>
        <w:t>Eje X:</w:t>
      </w:r>
      <w:r w:rsidRPr="00E17853">
        <w:rPr>
          <w:sz w:val="20"/>
          <w:szCs w:val="20"/>
        </w:rPr>
        <w:t xml:space="preserve"> F = m a  ; </w:t>
      </w:r>
      <w:r w:rsidRPr="00E17853">
        <w:rPr>
          <w:position w:val="-32"/>
          <w:sz w:val="20"/>
          <w:szCs w:val="20"/>
        </w:rPr>
        <w:object w:dxaOrig="3860" w:dyaOrig="740">
          <v:shape id="_x0000_i1025" type="#_x0000_t75" style="width:192.75pt;height:36.75pt" o:ole="">
            <v:imagedata r:id="rId13" o:title=""/>
          </v:shape>
          <o:OLEObject Type="Embed" ProgID="Equation.DSMT4" ShapeID="_x0000_i1025" DrawAspect="Content" ObjectID="_1504801748" r:id="rId14"/>
        </w:object>
      </w:r>
    </w:p>
    <w:p w:rsidR="00E17853" w:rsidRPr="00E17853" w:rsidRDefault="00E17853" w:rsidP="00E17853">
      <w:pPr>
        <w:numPr>
          <w:ilvl w:val="0"/>
          <w:numId w:val="5"/>
        </w:numPr>
        <w:rPr>
          <w:sz w:val="20"/>
          <w:szCs w:val="20"/>
        </w:rPr>
      </w:pPr>
      <w:r w:rsidRPr="00E17853">
        <w:rPr>
          <w:sz w:val="20"/>
          <w:szCs w:val="20"/>
        </w:rPr>
        <w:t>Como resultado de la acción de la fuerza F el cuerpo se mueve con aceleración constante igual a 4 m/s</w:t>
      </w:r>
      <w:r w:rsidRPr="00E17853">
        <w:rPr>
          <w:sz w:val="20"/>
          <w:szCs w:val="20"/>
          <w:vertAlign w:val="superscript"/>
        </w:rPr>
        <w:t>2</w:t>
      </w:r>
      <w:r w:rsidRPr="00E17853">
        <w:rPr>
          <w:sz w:val="20"/>
          <w:szCs w:val="20"/>
        </w:rPr>
        <w:t>.  Por tanto estamos ante un movimiento uniformemente acelerado de ecuaciones:</w:t>
      </w:r>
    </w:p>
    <w:p w:rsidR="00E17853" w:rsidRPr="00E17853" w:rsidRDefault="00E17853" w:rsidP="00E17853">
      <w:pPr>
        <w:ind w:left="708"/>
        <w:rPr>
          <w:sz w:val="20"/>
          <w:szCs w:val="20"/>
        </w:rPr>
      </w:pPr>
    </w:p>
    <w:p w:rsidR="00E17853" w:rsidRPr="004C4C4E" w:rsidRDefault="00E17853" w:rsidP="00E17853">
      <w:pPr>
        <w:ind w:left="1134"/>
        <w:rPr>
          <w:sz w:val="20"/>
          <w:szCs w:val="20"/>
          <w:vertAlign w:val="superscript"/>
        </w:rPr>
      </w:pPr>
      <w:r w:rsidRPr="004C4C4E">
        <w:rPr>
          <w:sz w:val="20"/>
          <w:szCs w:val="20"/>
        </w:rPr>
        <w:t>v = 4 t ;  s = 2 t</w:t>
      </w:r>
      <w:r w:rsidRPr="004C4C4E">
        <w:rPr>
          <w:sz w:val="20"/>
          <w:szCs w:val="20"/>
          <w:vertAlign w:val="superscript"/>
        </w:rPr>
        <w:t>2</w:t>
      </w:r>
    </w:p>
    <w:p w:rsidR="004474B9" w:rsidRPr="004C4C4E" w:rsidRDefault="004474B9" w:rsidP="00E17853">
      <w:pPr>
        <w:ind w:left="1134"/>
        <w:rPr>
          <w:sz w:val="20"/>
          <w:szCs w:val="20"/>
          <w:vertAlign w:val="superscript"/>
        </w:rPr>
      </w:pPr>
    </w:p>
    <w:p w:rsidR="004474B9" w:rsidRPr="004474B9" w:rsidRDefault="004474B9" w:rsidP="004474B9">
      <w:pPr>
        <w:ind w:left="1134"/>
        <w:rPr>
          <w:sz w:val="20"/>
          <w:szCs w:val="20"/>
        </w:rPr>
      </w:pPr>
      <w:r w:rsidRPr="004474B9">
        <w:rPr>
          <w:sz w:val="20"/>
          <w:szCs w:val="20"/>
        </w:rPr>
        <w:t xml:space="preserve">Luego la velocidad al cabo de 2,3 s </w:t>
      </w:r>
      <w:r>
        <w:rPr>
          <w:sz w:val="20"/>
          <w:szCs w:val="20"/>
        </w:rPr>
        <w:t xml:space="preserve">valdrá:  </w:t>
      </w:r>
      <w:r w:rsidRPr="004474B9">
        <w:rPr>
          <w:sz w:val="20"/>
          <w:szCs w:val="20"/>
        </w:rPr>
        <w:t xml:space="preserve"> v </w:t>
      </w:r>
      <w:r w:rsidRPr="004474B9">
        <w:rPr>
          <w:sz w:val="20"/>
          <w:szCs w:val="20"/>
          <w:vertAlign w:val="subscript"/>
        </w:rPr>
        <w:t>(t = 2,3 )</w:t>
      </w:r>
      <w:r w:rsidRPr="004474B9">
        <w:rPr>
          <w:sz w:val="20"/>
          <w:szCs w:val="20"/>
        </w:rPr>
        <w:t>=  4 . 2,3 = 9,2 m/s</w:t>
      </w:r>
    </w:p>
    <w:p w:rsidR="00E17853" w:rsidRPr="004474B9" w:rsidRDefault="00E17853" w:rsidP="004474B9">
      <w:pPr>
        <w:ind w:left="1134"/>
        <w:rPr>
          <w:sz w:val="20"/>
          <w:szCs w:val="20"/>
        </w:rPr>
      </w:pPr>
    </w:p>
    <w:p w:rsidR="00E17853" w:rsidRPr="004474B9" w:rsidRDefault="00E17853" w:rsidP="00E17853">
      <w:pPr>
        <w:ind w:left="1134"/>
        <w:rPr>
          <w:sz w:val="20"/>
          <w:szCs w:val="20"/>
        </w:rPr>
      </w:pPr>
    </w:p>
    <w:p w:rsidR="00E17853" w:rsidRPr="00E17853" w:rsidRDefault="00E17853" w:rsidP="00E17853">
      <w:pPr>
        <w:spacing w:after="120"/>
        <w:rPr>
          <w:b/>
          <w:sz w:val="20"/>
          <w:szCs w:val="20"/>
        </w:rPr>
      </w:pPr>
      <w:r w:rsidRPr="00E17853">
        <w:rPr>
          <w:b/>
          <w:sz w:val="20"/>
          <w:szCs w:val="20"/>
        </w:rPr>
        <w:t>Ejemplo 2</w:t>
      </w:r>
    </w:p>
    <w:p w:rsidR="00E17853" w:rsidRPr="00E17853" w:rsidRDefault="004474B9" w:rsidP="00E17853">
      <w:pPr>
        <w:spacing w:after="120"/>
        <w:ind w:left="708"/>
        <w:rPr>
          <w:sz w:val="20"/>
          <w:szCs w:val="20"/>
        </w:rPr>
      </w:pPr>
      <w:r>
        <w:rPr>
          <w:sz w:val="20"/>
          <w:szCs w:val="20"/>
        </w:rPr>
        <w:t>Sobre</w:t>
      </w:r>
      <w:r w:rsidR="00E17853" w:rsidRPr="00E17853">
        <w:rPr>
          <w:sz w:val="20"/>
          <w:szCs w:val="20"/>
        </w:rPr>
        <w:t xml:space="preserve"> cuerpo de m = 250 g </w:t>
      </w:r>
      <w:r>
        <w:rPr>
          <w:sz w:val="20"/>
          <w:szCs w:val="20"/>
        </w:rPr>
        <w:t xml:space="preserve">actúan dos fuerzas. Una de 3 N </w:t>
      </w:r>
      <w:r w:rsidR="00E17853" w:rsidRPr="00E17853">
        <w:rPr>
          <w:sz w:val="20"/>
          <w:szCs w:val="20"/>
        </w:rPr>
        <w:t>hacia la de</w:t>
      </w:r>
      <w:r>
        <w:rPr>
          <w:sz w:val="20"/>
          <w:szCs w:val="20"/>
        </w:rPr>
        <w:t>recha y otra de 1 N hacia la izquierda. Calcular</w:t>
      </w:r>
    </w:p>
    <w:p w:rsidR="00E17853" w:rsidRPr="00E17853" w:rsidRDefault="00E17853" w:rsidP="00E17853">
      <w:pPr>
        <w:numPr>
          <w:ilvl w:val="0"/>
          <w:numId w:val="6"/>
        </w:numPr>
        <w:ind w:left="1066" w:hanging="357"/>
        <w:rPr>
          <w:sz w:val="20"/>
          <w:szCs w:val="20"/>
        </w:rPr>
      </w:pPr>
      <w:r w:rsidRPr="00E17853">
        <w:rPr>
          <w:sz w:val="20"/>
          <w:szCs w:val="20"/>
        </w:rPr>
        <w:t>La aceleración con que se mueve.</w:t>
      </w:r>
    </w:p>
    <w:p w:rsidR="00E17853" w:rsidRPr="00E17853" w:rsidRDefault="004474B9" w:rsidP="00E17853">
      <w:pPr>
        <w:numPr>
          <w:ilvl w:val="0"/>
          <w:numId w:val="6"/>
        </w:numPr>
        <w:spacing w:after="120"/>
        <w:ind w:left="1066" w:hanging="357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505" type="#_x0000_t202" style="position:absolute;left:0;text-align:left;margin-left:243pt;margin-top:19.35pt;width:18pt;height:27pt;z-index:251642368" o:regroupid="24" filled="f" stroked="f" strokeweight="1pt">
            <v:stroke startarrowwidth="narrow" startarrowlength="short" endarrowwidth="wide"/>
            <v:textbox style="mso-next-textbox:#_x0000_s1505" inset="1.5mm,,1.5mm">
              <w:txbxContent>
                <w:p w:rsidR="00B10375" w:rsidRDefault="00B10375" w:rsidP="00E17853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N</w:t>
                  </w:r>
                </w:p>
              </w:txbxContent>
            </v:textbox>
            <o:callout v:ext="edit" minusx="t"/>
          </v:shape>
        </w:pict>
      </w:r>
      <w:r>
        <w:rPr>
          <w:noProof/>
          <w:sz w:val="20"/>
          <w:szCs w:val="20"/>
        </w:rPr>
        <w:pict>
          <v:line id="_x0000_s1502" style="position:absolute;left:0;text-align:left;flip:x y;z-index:251639296" from="261pt,26.35pt" to="261pt,62.35pt" o:regroupid="24" strokeweight="1pt">
            <v:stroke startarrowwidth="narrow" startarrowlength="short" endarrow="block" endarrowwidth="wide"/>
            <o:callout v:ext="edit" minusx="t"/>
          </v:line>
        </w:pict>
      </w:r>
      <w:r w:rsidR="00FB01CE">
        <w:rPr>
          <w:sz w:val="20"/>
          <w:szCs w:val="20"/>
        </w:rPr>
        <w:t>¿Qué valor deberá tener la fuerza que apunta hacia la derecha</w:t>
      </w:r>
      <w:r w:rsidR="00E17853" w:rsidRPr="00E17853">
        <w:rPr>
          <w:sz w:val="20"/>
          <w:szCs w:val="20"/>
        </w:rPr>
        <w:t xml:space="preserve"> si se quiere que deslice con v</w:t>
      </w:r>
      <w:r w:rsidR="00E17853" w:rsidRPr="00E17853">
        <w:rPr>
          <w:sz w:val="20"/>
          <w:szCs w:val="20"/>
        </w:rPr>
        <w:t>e</w:t>
      </w:r>
      <w:r w:rsidR="00E17853" w:rsidRPr="00E17853">
        <w:rPr>
          <w:sz w:val="20"/>
          <w:szCs w:val="20"/>
        </w:rPr>
        <w:t>locidad con</w:t>
      </w:r>
      <w:r w:rsidR="00E17853" w:rsidRPr="00E17853">
        <w:rPr>
          <w:sz w:val="20"/>
          <w:szCs w:val="20"/>
        </w:rPr>
        <w:t>s</w:t>
      </w:r>
      <w:r w:rsidR="00E17853" w:rsidRPr="00E17853">
        <w:rPr>
          <w:sz w:val="20"/>
          <w:szCs w:val="20"/>
        </w:rPr>
        <w:t xml:space="preserve">tante de 1 m/s </w:t>
      </w:r>
    </w:p>
    <w:p w:rsidR="00E17853" w:rsidRPr="00E17853" w:rsidRDefault="000760C2" w:rsidP="00E17853">
      <w:pPr>
        <w:spacing w:after="120"/>
        <w:ind w:left="709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508" type="#_x0000_t202" style="position:absolute;left:0;text-align:left;margin-left:207pt;margin-top:11.35pt;width:21.6pt;height:18.3pt;z-index:251645440" o:regroupid="24" filled="f" stroked="f" strokeweight="1pt">
            <v:stroke startarrowwidth="narrow" startarrowlength="short" endarrowwidth="wide"/>
            <v:textbox style="mso-next-textbox:#_x0000_s1508" inset=".5mm,.3mm,.5mm,.3mm">
              <w:txbxContent>
                <w:p w:rsidR="00B10375" w:rsidRDefault="00B10375" w:rsidP="00E17853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F</w:t>
                  </w:r>
                  <w:r>
                    <w:rPr>
                      <w:b/>
                      <w:sz w:val="24"/>
                      <w:szCs w:val="24"/>
                      <w:vertAlign w:val="subscript"/>
                    </w:rPr>
                    <w:t>2</w:t>
                  </w:r>
                </w:p>
              </w:txbxContent>
            </v:textbox>
            <o:callout v:ext="edit" minusx="t"/>
          </v:shape>
        </w:pict>
      </w:r>
      <w:r w:rsidR="004474B9">
        <w:rPr>
          <w:b/>
          <w:noProof/>
          <w:sz w:val="20"/>
          <w:szCs w:val="20"/>
        </w:rPr>
        <w:pict>
          <v:shape id="_x0000_s1503" type="#_x0000_t202" style="position:absolute;left:0;text-align:left;margin-left:312.15pt;margin-top:14.2pt;width:29.85pt;height:27pt;z-index:251640320" o:regroupid="24" filled="f" stroked="f" strokeweight="1pt">
            <v:stroke startarrowwidth="narrow" startarrowlength="short" endarrowwidth="wide"/>
            <v:textbox style="mso-next-textbox:#_x0000_s1503" inset="1.5mm,,1.5mm">
              <w:txbxContent>
                <w:p w:rsidR="00B10375" w:rsidRDefault="00B10375" w:rsidP="00E17853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F</w:t>
                  </w:r>
                  <w:r w:rsidRPr="004474B9">
                    <w:rPr>
                      <w:b/>
                      <w:sz w:val="24"/>
                      <w:szCs w:val="24"/>
                      <w:vertAlign w:val="subscript"/>
                    </w:rPr>
                    <w:t>1</w:t>
                  </w:r>
                </w:p>
              </w:txbxContent>
            </v:textbox>
            <o:callout v:ext="edit" minusx="t"/>
          </v:shape>
        </w:pict>
      </w:r>
      <w:r w:rsidR="00E17853" w:rsidRPr="00E17853">
        <w:rPr>
          <w:b/>
          <w:sz w:val="20"/>
          <w:szCs w:val="20"/>
        </w:rPr>
        <w:t>Solución:</w:t>
      </w:r>
    </w:p>
    <w:p w:rsidR="00E17853" w:rsidRPr="00E17853" w:rsidRDefault="004474B9" w:rsidP="00E17853">
      <w:pPr>
        <w:numPr>
          <w:ilvl w:val="0"/>
          <w:numId w:val="7"/>
        </w:numPr>
        <w:rPr>
          <w:sz w:val="20"/>
          <w:szCs w:val="20"/>
        </w:rPr>
      </w:pPr>
      <w:r>
        <w:rPr>
          <w:noProof/>
          <w:sz w:val="20"/>
          <w:szCs w:val="20"/>
        </w:rPr>
        <w:pict>
          <v:rect id="_x0000_s1500" style="position:absolute;left:0;text-align:left;margin-left:238.5pt;margin-top:2.85pt;width:45pt;height:27pt;z-index:251637248" o:regroupid="24" fillcolor="#eaeaea">
            <v:stroke startarrowwidth="narrow" startarrowlength="short"/>
            <v:textbox inset="1.5mm,,1.5mm"/>
            <o:callout v:ext="edit" minusx="t"/>
          </v:rect>
        </w:pict>
      </w:r>
      <w:r w:rsidR="00E17853" w:rsidRPr="00E17853">
        <w:rPr>
          <w:sz w:val="20"/>
          <w:szCs w:val="20"/>
        </w:rPr>
        <w:t xml:space="preserve">Diagrama de fuerzas actuantes: </w:t>
      </w:r>
    </w:p>
    <w:p w:rsidR="00E17853" w:rsidRPr="00E17853" w:rsidRDefault="004474B9" w:rsidP="00E17853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507" style="position:absolute;z-index:251644416" from="261pt,4.85pt" to="333pt,4.85pt" o:regroupid="24" strokeweight="1pt">
            <v:stroke startarrowwidth="narrow" startarrowlength="short" endarrow="block" endarrowwidth="wide"/>
            <o:callout v:ext="edit" minusx="t"/>
          </v:line>
        </w:pict>
      </w:r>
      <w:r>
        <w:rPr>
          <w:noProof/>
          <w:sz w:val="20"/>
          <w:szCs w:val="20"/>
        </w:rPr>
        <w:pict>
          <v:line id="_x0000_s1506" style="position:absolute;flip:x;z-index:251643392" from="225pt,4.85pt" to="261pt,4.85pt" o:regroupid="24" strokeweight="1pt">
            <v:stroke startarrowwidth="narrow" startarrowlength="short" endarrow="block" endarrowwidth="wide"/>
            <o:callout v:ext="edit" minusx="t"/>
          </v:line>
        </w:pict>
      </w:r>
      <w:r>
        <w:rPr>
          <w:noProof/>
          <w:sz w:val="20"/>
          <w:szCs w:val="20"/>
        </w:rPr>
        <w:pict>
          <v:shape id="_x0000_s1504" type="#_x0000_t202" style="position:absolute;margin-left:243pt;margin-top:16.1pt;width:18pt;height:27pt;z-index:251641344" o:regroupid="24" filled="f" stroked="f" strokeweight="1pt">
            <v:stroke startarrowwidth="narrow" startarrowlength="short" endarrowwidth="wide"/>
            <v:textbox style="mso-next-textbox:#_x0000_s1504" inset="1.5mm,,1.5mm">
              <w:txbxContent>
                <w:p w:rsidR="00B10375" w:rsidRDefault="00B10375" w:rsidP="00E17853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P</w:t>
                  </w:r>
                </w:p>
              </w:txbxContent>
            </v:textbox>
            <o:callout v:ext="edit" minusx="t"/>
          </v:shape>
        </w:pict>
      </w:r>
      <w:r>
        <w:rPr>
          <w:noProof/>
          <w:sz w:val="20"/>
          <w:szCs w:val="20"/>
        </w:rPr>
        <w:pict>
          <v:line id="_x0000_s1501" style="position:absolute;z-index:251638272" from="261pt,3.35pt" to="261pt,39.35pt" o:regroupid="24" strokeweight="1pt">
            <v:stroke startarrowwidth="narrow" startarrowlength="short" endarrow="block" endarrowwidth="wide"/>
            <o:callout v:ext="edit" minusx="t"/>
          </v:line>
        </w:pict>
      </w:r>
      <w:r w:rsidR="00E17853" w:rsidRPr="00E17853">
        <w:rPr>
          <w:sz w:val="20"/>
          <w:szCs w:val="20"/>
        </w:rPr>
        <w:t xml:space="preserve"> </w:t>
      </w:r>
    </w:p>
    <w:p w:rsidR="00E17853" w:rsidRPr="00E17853" w:rsidRDefault="00D92345" w:rsidP="00E17853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2189" style="position:absolute;z-index:251700736" from="180pt,1.3pt" to="342pt,1.3pt">
            <v:stroke startarrowwidth="narrow" startarrowlength="short"/>
          </v:line>
        </w:pict>
      </w:r>
    </w:p>
    <w:p w:rsidR="00E17853" w:rsidRPr="00E17853" w:rsidRDefault="00E17853" w:rsidP="00E17853">
      <w:pPr>
        <w:ind w:left="1068"/>
        <w:rPr>
          <w:sz w:val="20"/>
          <w:szCs w:val="20"/>
        </w:rPr>
      </w:pPr>
      <w:r w:rsidRPr="00E17853">
        <w:rPr>
          <w:b/>
          <w:sz w:val="20"/>
          <w:szCs w:val="20"/>
        </w:rPr>
        <w:t>Eje Y :</w:t>
      </w:r>
      <w:r w:rsidRPr="00E17853">
        <w:rPr>
          <w:sz w:val="20"/>
          <w:szCs w:val="20"/>
        </w:rPr>
        <w:t xml:space="preserve"> N – P = 0  ; N = P = m g</w:t>
      </w:r>
    </w:p>
    <w:p w:rsidR="00E17853" w:rsidRPr="00E17853" w:rsidRDefault="00E17853" w:rsidP="00E17853">
      <w:pPr>
        <w:ind w:left="1068"/>
        <w:rPr>
          <w:sz w:val="20"/>
          <w:szCs w:val="20"/>
        </w:rPr>
      </w:pPr>
    </w:p>
    <w:p w:rsidR="00E17853" w:rsidRPr="00E17853" w:rsidRDefault="00E17853" w:rsidP="00E17853">
      <w:pPr>
        <w:numPr>
          <w:ilvl w:val="0"/>
          <w:numId w:val="7"/>
        </w:numPr>
        <w:rPr>
          <w:b/>
          <w:sz w:val="20"/>
          <w:szCs w:val="20"/>
        </w:rPr>
      </w:pPr>
      <w:r w:rsidRPr="00E17853">
        <w:rPr>
          <w:b/>
          <w:sz w:val="20"/>
          <w:szCs w:val="20"/>
        </w:rPr>
        <w:t>Eje X :</w:t>
      </w:r>
      <w:r w:rsidRPr="00E17853">
        <w:rPr>
          <w:sz w:val="20"/>
          <w:szCs w:val="20"/>
        </w:rPr>
        <w:t xml:space="preserve">  F</w:t>
      </w:r>
      <w:r w:rsidR="004474B9">
        <w:rPr>
          <w:sz w:val="20"/>
          <w:szCs w:val="20"/>
          <w:vertAlign w:val="subscript"/>
        </w:rPr>
        <w:t>1</w:t>
      </w:r>
      <w:r w:rsidRPr="00E17853">
        <w:rPr>
          <w:sz w:val="20"/>
          <w:szCs w:val="20"/>
        </w:rPr>
        <w:t xml:space="preserve"> – F</w:t>
      </w:r>
      <w:r w:rsidR="004474B9">
        <w:rPr>
          <w:sz w:val="20"/>
          <w:szCs w:val="20"/>
          <w:vertAlign w:val="subscript"/>
        </w:rPr>
        <w:t>2</w:t>
      </w:r>
      <w:r w:rsidRPr="00E17853">
        <w:rPr>
          <w:sz w:val="20"/>
          <w:szCs w:val="20"/>
        </w:rPr>
        <w:t xml:space="preserve"> = m a ; </w:t>
      </w:r>
      <w:r w:rsidR="004474B9" w:rsidRPr="00E17853">
        <w:rPr>
          <w:position w:val="-28"/>
          <w:sz w:val="20"/>
          <w:szCs w:val="20"/>
        </w:rPr>
        <w:object w:dxaOrig="3040" w:dyaOrig="680">
          <v:shape id="_x0000_i1026" type="#_x0000_t75" style="width:152.25pt;height:33.75pt" o:ole="">
            <v:imagedata r:id="rId15" o:title=""/>
          </v:shape>
          <o:OLEObject Type="Embed" ProgID="Equation.DSMT4" ShapeID="_x0000_i1026" DrawAspect="Content" ObjectID="_1504801749" r:id="rId16"/>
        </w:object>
      </w:r>
    </w:p>
    <w:p w:rsidR="00E17853" w:rsidRPr="00E17853" w:rsidRDefault="00E17853" w:rsidP="00E17853">
      <w:pPr>
        <w:numPr>
          <w:ilvl w:val="0"/>
          <w:numId w:val="7"/>
        </w:numPr>
        <w:spacing w:after="120"/>
        <w:ind w:left="1077" w:hanging="357"/>
        <w:rPr>
          <w:sz w:val="20"/>
          <w:szCs w:val="20"/>
        </w:rPr>
      </w:pPr>
      <w:r w:rsidRPr="00E17853">
        <w:rPr>
          <w:sz w:val="20"/>
          <w:szCs w:val="20"/>
        </w:rPr>
        <w:t>Según la primera ley de Newton para que un cuerpo se mueva con velocidad constante la resu</w:t>
      </w:r>
      <w:r w:rsidRPr="00E17853">
        <w:rPr>
          <w:sz w:val="20"/>
          <w:szCs w:val="20"/>
        </w:rPr>
        <w:t>l</w:t>
      </w:r>
      <w:r w:rsidRPr="00E17853">
        <w:rPr>
          <w:sz w:val="20"/>
          <w:szCs w:val="20"/>
        </w:rPr>
        <w:t>tante de todas las fuerzas que actúan sobre él debe de ser nula:</w:t>
      </w:r>
    </w:p>
    <w:p w:rsidR="00E17853" w:rsidRPr="00E17853" w:rsidRDefault="00E17853" w:rsidP="00E17853">
      <w:pPr>
        <w:spacing w:after="120"/>
        <w:ind w:left="1077"/>
        <w:rPr>
          <w:sz w:val="20"/>
          <w:szCs w:val="20"/>
        </w:rPr>
      </w:pPr>
      <w:r w:rsidRPr="00E17853">
        <w:rPr>
          <w:sz w:val="20"/>
          <w:szCs w:val="20"/>
        </w:rPr>
        <w:t xml:space="preserve">La resultante de las que actúan según el eje Y es nula ya que : </w:t>
      </w:r>
      <w:r w:rsidRPr="00E17853">
        <w:rPr>
          <w:b/>
          <w:sz w:val="20"/>
          <w:szCs w:val="20"/>
        </w:rPr>
        <w:t>:</w:t>
      </w:r>
      <w:r w:rsidRPr="00E17853">
        <w:rPr>
          <w:sz w:val="20"/>
          <w:szCs w:val="20"/>
        </w:rPr>
        <w:t xml:space="preserve"> N – P = 0  </w:t>
      </w:r>
    </w:p>
    <w:p w:rsidR="00E17853" w:rsidRPr="00E17853" w:rsidRDefault="00E17853" w:rsidP="00E17853">
      <w:pPr>
        <w:spacing w:after="120"/>
        <w:ind w:left="1077"/>
        <w:rPr>
          <w:b/>
          <w:sz w:val="20"/>
          <w:szCs w:val="20"/>
        </w:rPr>
      </w:pPr>
      <w:r w:rsidRPr="00E17853">
        <w:rPr>
          <w:b/>
          <w:sz w:val="20"/>
          <w:szCs w:val="20"/>
        </w:rPr>
        <w:t>Para que sea nula la de las que actúan según el eje X habrá de cumplirse: F</w:t>
      </w:r>
      <w:r w:rsidR="00FB01CE">
        <w:rPr>
          <w:b/>
          <w:sz w:val="20"/>
          <w:szCs w:val="20"/>
          <w:vertAlign w:val="subscript"/>
        </w:rPr>
        <w:t>1</w:t>
      </w:r>
      <w:r w:rsidRPr="00E17853">
        <w:rPr>
          <w:b/>
          <w:sz w:val="20"/>
          <w:szCs w:val="20"/>
        </w:rPr>
        <w:t xml:space="preserve"> – F</w:t>
      </w:r>
      <w:r w:rsidR="00FB01CE">
        <w:rPr>
          <w:b/>
          <w:sz w:val="20"/>
          <w:szCs w:val="20"/>
          <w:vertAlign w:val="subscript"/>
        </w:rPr>
        <w:t>2</w:t>
      </w:r>
      <w:r w:rsidRPr="00E17853">
        <w:rPr>
          <w:b/>
          <w:sz w:val="20"/>
          <w:szCs w:val="20"/>
        </w:rPr>
        <w:t xml:space="preserve"> = 0. Por tanto: F</w:t>
      </w:r>
      <w:r w:rsidR="00FB01CE">
        <w:rPr>
          <w:b/>
          <w:sz w:val="20"/>
          <w:szCs w:val="20"/>
          <w:vertAlign w:val="subscript"/>
        </w:rPr>
        <w:t>1</w:t>
      </w:r>
      <w:r w:rsidRPr="00E17853">
        <w:rPr>
          <w:b/>
          <w:sz w:val="20"/>
          <w:szCs w:val="20"/>
        </w:rPr>
        <w:t xml:space="preserve"> = F</w:t>
      </w:r>
      <w:r w:rsidR="00FB01CE" w:rsidRPr="00FB01CE">
        <w:rPr>
          <w:b/>
          <w:sz w:val="20"/>
          <w:szCs w:val="20"/>
          <w:vertAlign w:val="subscript"/>
        </w:rPr>
        <w:t>2</w:t>
      </w:r>
      <w:r w:rsidRPr="00E17853">
        <w:rPr>
          <w:b/>
          <w:sz w:val="20"/>
          <w:szCs w:val="20"/>
        </w:rPr>
        <w:t xml:space="preserve"> = 1 N. </w:t>
      </w:r>
    </w:p>
    <w:p w:rsidR="00917CB7" w:rsidRDefault="00FB01CE" w:rsidP="00FB01CE">
      <w:pPr>
        <w:ind w:left="1077"/>
        <w:rPr>
          <w:sz w:val="20"/>
          <w:szCs w:val="20"/>
        </w:rPr>
      </w:pPr>
      <w:r w:rsidRPr="00FB01CE">
        <w:rPr>
          <w:sz w:val="20"/>
          <w:szCs w:val="20"/>
        </w:rPr>
        <w:t>¿Cómo se cons</w:t>
      </w:r>
      <w:r w:rsidR="00917CB7">
        <w:rPr>
          <w:sz w:val="20"/>
          <w:szCs w:val="20"/>
        </w:rPr>
        <w:t>eguir</w:t>
      </w:r>
      <w:r w:rsidR="00917CB7">
        <w:rPr>
          <w:b/>
          <w:sz w:val="20"/>
          <w:szCs w:val="20"/>
        </w:rPr>
        <w:t xml:space="preserve"> </w:t>
      </w:r>
      <w:r w:rsidR="00917CB7" w:rsidRPr="00917CB7">
        <w:rPr>
          <w:sz w:val="20"/>
          <w:szCs w:val="20"/>
        </w:rPr>
        <w:t>que el cuerpo se mueva con velocidad constante de 1 m/s</w:t>
      </w:r>
      <w:r w:rsidR="00917CB7" w:rsidRPr="00917CB7">
        <w:rPr>
          <w:sz w:val="20"/>
          <w:szCs w:val="20"/>
          <w:vertAlign w:val="superscript"/>
        </w:rPr>
        <w:t>2</w:t>
      </w:r>
      <w:r w:rsidR="00917CB7">
        <w:rPr>
          <w:sz w:val="20"/>
          <w:szCs w:val="20"/>
        </w:rPr>
        <w:t>?</w:t>
      </w:r>
    </w:p>
    <w:p w:rsidR="00917CB7" w:rsidRDefault="00917CB7" w:rsidP="00FB01CE">
      <w:pPr>
        <w:ind w:left="1077"/>
        <w:rPr>
          <w:sz w:val="20"/>
          <w:szCs w:val="20"/>
        </w:rPr>
      </w:pPr>
      <w:r>
        <w:rPr>
          <w:sz w:val="20"/>
          <w:szCs w:val="20"/>
        </w:rPr>
        <w:t>Si suponemos que el cuerpo parte del reposo aplicaríamos una fuerza F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superior a F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con lo cual el cuerpo aceleraría. Cuando su velocidad fuera de 1 m/s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disminuiríamos el valor de F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hasta 1N y a partir de ahí la velocidad se mantendría invariable.</w:t>
      </w:r>
    </w:p>
    <w:p w:rsidR="00917CB7" w:rsidRDefault="00917CB7" w:rsidP="00FB01CE">
      <w:pPr>
        <w:ind w:left="1077"/>
        <w:rPr>
          <w:sz w:val="20"/>
          <w:szCs w:val="20"/>
        </w:rPr>
      </w:pPr>
    </w:p>
    <w:p w:rsidR="00217A17" w:rsidRDefault="000C5F66" w:rsidP="00917CB7">
      <w:pPr>
        <w:rPr>
          <w:b/>
          <w:sz w:val="20"/>
          <w:szCs w:val="20"/>
        </w:rPr>
      </w:pPr>
      <w:r w:rsidRPr="00E17853">
        <w:rPr>
          <w:b/>
          <w:sz w:val="20"/>
          <w:szCs w:val="20"/>
        </w:rPr>
        <w:br w:type="page"/>
      </w:r>
      <w:r w:rsidR="00917CB7">
        <w:rPr>
          <w:b/>
          <w:sz w:val="20"/>
          <w:szCs w:val="20"/>
        </w:rPr>
        <w:lastRenderedPageBreak/>
        <w:t>Ejemplo 3</w:t>
      </w:r>
    </w:p>
    <w:p w:rsidR="00747464" w:rsidRPr="00747464" w:rsidRDefault="00217A17" w:rsidP="00217A17">
      <w:pPr>
        <w:spacing w:before="240"/>
        <w:ind w:left="708"/>
        <w:rPr>
          <w:sz w:val="20"/>
          <w:szCs w:val="20"/>
        </w:rPr>
      </w:pPr>
      <w:r w:rsidRPr="00217A17">
        <w:rPr>
          <w:sz w:val="20"/>
          <w:szCs w:val="20"/>
        </w:rPr>
        <w:t>Un cuerpo</w:t>
      </w:r>
      <w:r>
        <w:rPr>
          <w:sz w:val="20"/>
          <w:szCs w:val="20"/>
        </w:rPr>
        <w:t xml:space="preserve"> baja deslizando por un plano inclinado 30</w:t>
      </w:r>
      <w:r w:rsidR="00747464">
        <w:rPr>
          <w:sz w:val="20"/>
          <w:szCs w:val="20"/>
          <w:vertAlign w:val="superscript"/>
        </w:rPr>
        <w:t>0</w:t>
      </w:r>
      <w:r w:rsidR="00747464">
        <w:rPr>
          <w:sz w:val="20"/>
          <w:szCs w:val="20"/>
        </w:rPr>
        <w:t>. Describir el movimiento de des</w:t>
      </w:r>
      <w:r w:rsidR="00E52AFB">
        <w:rPr>
          <w:sz w:val="20"/>
          <w:szCs w:val="20"/>
        </w:rPr>
        <w:t>censo sup</w:t>
      </w:r>
      <w:r w:rsidR="00E52AFB">
        <w:rPr>
          <w:sz w:val="20"/>
          <w:szCs w:val="20"/>
        </w:rPr>
        <w:t>o</w:t>
      </w:r>
      <w:r w:rsidR="00E52AFB">
        <w:rPr>
          <w:sz w:val="20"/>
          <w:szCs w:val="20"/>
        </w:rPr>
        <w:t>niendo rozamiento nulo.</w:t>
      </w:r>
    </w:p>
    <w:p w:rsidR="00747464" w:rsidRDefault="00747464" w:rsidP="00217A17">
      <w:pPr>
        <w:spacing w:before="240"/>
        <w:ind w:left="708"/>
        <w:rPr>
          <w:b/>
          <w:sz w:val="20"/>
          <w:szCs w:val="20"/>
        </w:rPr>
      </w:pPr>
      <w:r w:rsidRPr="00747464">
        <w:rPr>
          <w:b/>
          <w:sz w:val="20"/>
          <w:szCs w:val="20"/>
        </w:rPr>
        <w:t>Solución</w:t>
      </w:r>
      <w:r>
        <w:rPr>
          <w:b/>
          <w:sz w:val="20"/>
          <w:szCs w:val="20"/>
        </w:rPr>
        <w:t>:</w:t>
      </w:r>
    </w:p>
    <w:p w:rsidR="00A66EB5" w:rsidRDefault="00747464" w:rsidP="00217A17">
      <w:pPr>
        <w:spacing w:before="240"/>
        <w:ind w:left="708"/>
        <w:rPr>
          <w:sz w:val="20"/>
          <w:szCs w:val="20"/>
        </w:rPr>
      </w:pPr>
      <w:r w:rsidRPr="00747464">
        <w:rPr>
          <w:sz w:val="20"/>
          <w:szCs w:val="20"/>
        </w:rPr>
        <w:t>Determinamos las fuerzas actuantes sobre el cuerpo (peso y normal)</w:t>
      </w:r>
      <w:r>
        <w:rPr>
          <w:sz w:val="20"/>
          <w:szCs w:val="20"/>
        </w:rPr>
        <w:t xml:space="preserve"> y descomponemos el peso según los ejes X (en la dirección del movimiento, paralelo al plano) e Y (perpendicular al X). Por ta</w:t>
      </w:r>
      <w:r>
        <w:rPr>
          <w:sz w:val="20"/>
          <w:szCs w:val="20"/>
        </w:rPr>
        <w:t>n</w:t>
      </w:r>
      <w:r>
        <w:rPr>
          <w:sz w:val="20"/>
          <w:szCs w:val="20"/>
        </w:rPr>
        <w:t>to obtendremos el diagrama de fuerzas de</w:t>
      </w:r>
      <w:r w:rsidR="00A66EB5">
        <w:rPr>
          <w:sz w:val="20"/>
          <w:szCs w:val="20"/>
        </w:rPr>
        <w:t xml:space="preserve"> fuerzas de la Fig 1.</w:t>
      </w:r>
    </w:p>
    <w:p w:rsidR="00A66EB5" w:rsidRDefault="00545876" w:rsidP="00217A17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190" style="position:absolute;left:0;text-align:left;margin-left:45pt;margin-top:.5pt;width:153pt;height:106.3pt;z-index:251646464" coordorigin="2034,3244" coordsize="3060,2126">
            <v:line id="_x0000_s1510" style="position:absolute" from="2034,5234" to="5094,5234" o:regroupid="62" strokeweight="1pt">
              <v:stroke startarrowwidth="narrow" startarrowlength="short"/>
            </v:line>
            <v:line id="_x0000_s1511" style="position:absolute;flip:y" from="2034,3794" to="4914,5234" o:regroupid="62" strokeweight="1pt">
              <v:stroke startarrowwidth="narrow" startarrowlength="short"/>
            </v:line>
            <v:rect id="_x0000_s1512" style="position:absolute;left:3444;top:3914;width:900;height:360;rotation:-25352241fd" o:regroupid="62" strokeweight="1pt">
              <v:stroke startarrowwidth="narrow" startarrowlength="short"/>
              <v:textbox inset="1.5mm,,1.5mm"/>
            </v:rect>
            <v:shape id="_x0000_s1513" type="#_x0000_t19" style="position:absolute;left:2704;top:4830;width:447;height:540;rotation:3533601fd" coordsize="16077,21600" o:regroupid="62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1514" type="#_x0000_t202" style="position:absolute;left:3219;top:4784;width:255;height:360" o:regroupid="62" filled="f" stroked="f" strokeweight="1pt">
              <v:stroke startarrowwidth="narrow" startarrowlength="short"/>
              <v:textbox style="mso-next-textbox:#_x0000_s1514" inset=".5mm,.3mm,.5mm,.3mm">
                <w:txbxContent>
                  <w:p w:rsidR="00B10375" w:rsidRDefault="00B10375" w:rsidP="00747464">
                    <w:r>
                      <w:sym w:font="Symbol" w:char="F061"/>
                    </w:r>
                  </w:p>
                </w:txbxContent>
              </v:textbox>
            </v:shape>
            <v:line id="_x0000_s1515" style="position:absolute" from="3909,4124" to="3909,4844" o:regroupid="62" strokeweight="1.5pt">
              <v:stroke startarrowwidth="narrow" startarrowlength="short" endarrow="block"/>
            </v:line>
            <v:shape id="_x0000_s1516" type="#_x0000_t202" style="position:absolute;left:3834;top:5010;width:180;height:360" o:regroupid="62" filled="f" stroked="f" strokeweight="1pt">
              <v:stroke startarrowwidth="narrow" startarrowlength="short"/>
              <v:textbox style="mso-next-textbox:#_x0000_s1516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517" type="#_x0000_t202" style="position:absolute;left:3734;top:3364;width:180;height:360" o:regroupid="62" filled="f" stroked="f" strokeweight="1pt">
              <v:stroke startarrowwidth="narrow" startarrowlength="short"/>
              <v:textbox style="mso-next-textbox:#_x0000_s1517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1518" style="position:absolute;flip:x" from="3074,3634" to="4874,4534" o:regroupid="62">
              <v:stroke startarrowwidth="narrow" startarrowlength="short"/>
            </v:line>
            <v:line id="_x0000_s1519" style="position:absolute" from="3474,3244" to="4374,5044" o:regroupid="62">
              <v:stroke startarrowwidth="narrow" startarrowlength="short"/>
            </v:line>
            <v:line id="_x0000_s1520" style="position:absolute;rotation:564922fd;flip:x y" from="3579,3539" to="3939,4079" o:regroupid="62" strokeweight="1.5pt">
              <v:stroke startarrowwidth="narrow" startarrowlength="short" endarrow="block"/>
            </v:line>
            <v:line id="_x0000_s1521" style="position:absolute;rotation:-550547fd" from="3954,4097" to="4153,4694" o:regroupid="62" strokeweight="1pt">
              <v:stroke startarrowwidth="narrow" startarrowlength="short" endarrow="block"/>
            </v:line>
            <v:line id="_x0000_s1522" style="position:absolute;flip:y" from="3934,4702" to="4194,4832" o:regroupid="62" strokeweight="1pt">
              <v:stroke dashstyle="dash" startarrowwidth="narrow" startarrowlength="short"/>
            </v:line>
            <v:line id="_x0000_s1523" style="position:absolute;flip:x y" from="3608,4280" to="3878,4820" o:regroupid="62" strokeweight="1pt">
              <v:stroke dashstyle="dash" startarrowwidth="narrow" startarrowlength="short"/>
            </v:line>
            <v:line id="_x0000_s1524" style="position:absolute;flip:x" from="3554,4106" to="3914,4282" o:regroupid="62" strokeweight="1pt">
              <v:stroke startarrowwidth="narrow" startarrowlength="short" endarrow="block"/>
            </v:line>
            <v:shape id="_x0000_s1525" type="#_x0000_t202" style="position:absolute;left:3906;top:4362;width:195;height:390" o:regroupid="62" filled="f" stroked="f" strokeweight="1pt">
              <v:stroke startarrowwidth="narrow" startarrowlength="short"/>
              <v:textbox style="mso-next-textbox:#_x0000_s1525" inset=".5mm,.3mm,.5mm,.3mm">
                <w:txbxContent>
                  <w:p w:rsidR="00B10375" w:rsidRDefault="00B10375" w:rsidP="00747464">
                    <w:r>
                      <w:sym w:font="Symbol" w:char="F061"/>
                    </w:r>
                  </w:p>
                </w:txbxContent>
              </v:textbox>
            </v:shape>
            <v:shape id="_x0000_s1526" type="#_x0000_t19" style="position:absolute;left:3850;top:4329;width:167;height:180;rotation:7507178fd" coordsize="20097,21600" o:regroupid="62" adj=",-1409143" path="wr-21600,,21600,43200,,,20097,13683nfewr-21600,,21600,43200,,,20097,13683l,21600nsxe" strokeweight="1pt">
              <v:stroke startarrowwidth="narrow" startarrowlength="short"/>
              <v:path o:connectlocs="0,0;20097,13683;0,21600"/>
              <v:textbox inset="1.5mm,,1.5mm"/>
            </v:shape>
            <v:shape id="_x0000_s1527" type="#_x0000_t202" style="position:absolute;left:4194;top:4334;width:900;height:360" o:regroupid="62" filled="f" stroked="f" strokeweight="1pt">
              <v:stroke startarrowwidth="narrow" startarrowlength="short"/>
              <v:textbox style="mso-next-textbox:#_x0000_s1527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528" type="#_x0000_t202" style="position:absolute;left:2739;top:4109;width:900;height:360" o:regroupid="62" filled="f" stroked="f" strokeweight="1pt">
              <v:stroke startarrowwidth="narrow" startarrowlength="short"/>
              <v:textbox style="mso-next-textbox:#_x0000_s1528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</v:group>
        </w:pict>
      </w:r>
    </w:p>
    <w:p w:rsidR="00A66EB5" w:rsidRDefault="00545876" w:rsidP="00217A17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191" style="position:absolute;left:0;text-align:left;margin-left:270pt;margin-top:4pt;width:117.75pt;height:99pt;z-index:251647488" coordorigin="6534,3784" coordsize="2355,1980">
            <v:rect id="_x0000_s1532" style="position:absolute;left:7239;top:4454;width:900;height:360;rotation:-25352241fd" o:regroupid="63" strokeweight="1pt">
              <v:stroke startarrowwidth="narrow" startarrowlength="short"/>
              <v:textbox inset="1.5mm,,1.5mm"/>
            </v:rect>
            <v:shape id="_x0000_s1536" type="#_x0000_t202" style="position:absolute;left:7529;top:3904;width:180;height:360" o:regroupid="63" filled="f" stroked="f" strokeweight="1pt">
              <v:stroke startarrowwidth="narrow" startarrowlength="short"/>
              <v:textbox style="mso-next-textbox:#_x0000_s1536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1537" style="position:absolute;flip:x" from="6869,4174" to="8669,5074" o:regroupid="63">
              <v:stroke startarrowwidth="narrow" startarrowlength="short"/>
            </v:line>
            <v:line id="_x0000_s1538" style="position:absolute" from="7269,3784" to="8169,5584" o:regroupid="63">
              <v:stroke startarrowwidth="narrow" startarrowlength="short"/>
            </v:line>
            <v:line id="_x0000_s1539" style="position:absolute;rotation:564922fd;flip:x y" from="7377,4079" to="7737,4619" o:regroupid="63" strokeweight="1.5pt">
              <v:stroke startarrowwidth="narrow" startarrowlength="short" endarrow="block"/>
            </v:line>
            <v:line id="_x0000_s1540" style="position:absolute;rotation:-550547fd" from="7749,4637" to="7948,5234" o:regroupid="63" strokeweight="1pt">
              <v:stroke startarrowwidth="narrow" startarrowlength="short" endarrow="block"/>
            </v:line>
            <v:line id="_x0000_s1541" style="position:absolute;flip:x" from="7349,4646" to="7709,4822" o:regroupid="63" strokeweight="1pt">
              <v:stroke startarrowwidth="narrow" startarrowlength="short" endarrow="block"/>
            </v:line>
            <v:shape id="_x0000_s1542" type="#_x0000_t202" style="position:absolute;left:7989;top:4874;width:900;height:360" o:regroupid="63" filled="f" stroked="f" strokeweight="1pt">
              <v:stroke startarrowwidth="narrow" startarrowlength="short"/>
              <v:textbox style="mso-next-textbox:#_x0000_s1542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543" type="#_x0000_t202" style="position:absolute;left:6534;top:4649;width:900;height:360" o:regroupid="63" filled="f" stroked="f" strokeweight="1pt">
              <v:stroke startarrowwidth="narrow" startarrowlength="short"/>
              <v:textbox style="mso-next-textbox:#_x0000_s1543" inset=".5mm,.3mm,.5mm,.3mm">
                <w:txbxContent>
                  <w:p w:rsidR="00B10375" w:rsidRPr="005A4628" w:rsidRDefault="00B10375" w:rsidP="00747464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1545" type="#_x0000_t202" style="position:absolute;left:7254;top:5404;width:720;height:360" strokeweight="1pt">
              <v:stroke startarrowwidth="narrow" startarrowlength="short"/>
              <v:textbox style="mso-next-textbox:#_x0000_s1545" inset=".5mm,.3mm,.5mm,.3mm">
                <w:txbxContent>
                  <w:p w:rsidR="00B10375" w:rsidRPr="00A66EB5" w:rsidRDefault="00B10375" w:rsidP="00A66EB5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A66EB5">
                      <w:rPr>
                        <w:sz w:val="20"/>
                        <w:szCs w:val="20"/>
                      </w:rPr>
                      <w:t>Fig 1</w:t>
                    </w:r>
                  </w:p>
                </w:txbxContent>
              </v:textbox>
            </v:shape>
          </v:group>
        </w:pict>
      </w:r>
    </w:p>
    <w:p w:rsidR="00A66EB5" w:rsidRDefault="00A66EB5" w:rsidP="00217A17">
      <w:pPr>
        <w:spacing w:before="240"/>
        <w:ind w:left="708"/>
        <w:rPr>
          <w:sz w:val="20"/>
          <w:szCs w:val="20"/>
        </w:rPr>
      </w:pPr>
    </w:p>
    <w:p w:rsidR="00A66EB5" w:rsidRDefault="00A66EB5" w:rsidP="00217A17">
      <w:pPr>
        <w:spacing w:before="240"/>
        <w:ind w:left="708"/>
        <w:rPr>
          <w:sz w:val="20"/>
          <w:szCs w:val="20"/>
        </w:rPr>
      </w:pPr>
    </w:p>
    <w:p w:rsidR="00A66EB5" w:rsidRDefault="00A66EB5" w:rsidP="00217A17">
      <w:pPr>
        <w:spacing w:before="240"/>
        <w:ind w:left="708"/>
        <w:rPr>
          <w:sz w:val="20"/>
          <w:szCs w:val="20"/>
        </w:rPr>
      </w:pPr>
    </w:p>
    <w:p w:rsidR="00A66EB5" w:rsidRDefault="00A66EB5" w:rsidP="00217A17">
      <w:pPr>
        <w:spacing w:before="240"/>
        <w:ind w:left="708"/>
        <w:rPr>
          <w:sz w:val="20"/>
          <w:szCs w:val="20"/>
        </w:rPr>
      </w:pPr>
    </w:p>
    <w:p w:rsidR="00A66EB5" w:rsidRDefault="00A66EB5" w:rsidP="00217A17">
      <w:pPr>
        <w:spacing w:before="240"/>
        <w:ind w:left="708"/>
        <w:rPr>
          <w:sz w:val="20"/>
          <w:szCs w:val="20"/>
        </w:rPr>
      </w:pPr>
      <w:r>
        <w:rPr>
          <w:sz w:val="20"/>
          <w:szCs w:val="20"/>
        </w:rPr>
        <w:t>Aplicamos la 2ª Ley de Newton a cada uno de los ejes:</w:t>
      </w:r>
    </w:p>
    <w:p w:rsidR="00A66EB5" w:rsidRDefault="00FF623A" w:rsidP="00217A17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546" type="#_x0000_t202" style="position:absolute;left:0;text-align:left;margin-left:153pt;margin-top:7pt;width:333pt;height:99pt;z-index:251648512" o:regroupid="29" stroked="f" strokeweight="1pt">
            <v:stroke startarrowwidth="narrow" startarrowlength="short"/>
            <v:textbox style="mso-next-textbox:#_x0000_s1546" inset="1.5mm,,1.5mm">
              <w:txbxContent>
                <w:p w:rsidR="00B10375" w:rsidRPr="000760C2" w:rsidRDefault="00B10375" w:rsidP="000D4790">
                  <w:pPr>
                    <w:spacing w:after="120"/>
                    <w:rPr>
                      <w:b/>
                      <w:i/>
                      <w:sz w:val="20"/>
                      <w:szCs w:val="20"/>
                    </w:rPr>
                  </w:pPr>
                  <w:r w:rsidRPr="00A66EB5">
                    <w:rPr>
                      <w:sz w:val="20"/>
                      <w:szCs w:val="20"/>
                    </w:rPr>
                    <w:t>De la ecuación plan</w:t>
                  </w:r>
                  <w:r>
                    <w:rPr>
                      <w:sz w:val="20"/>
                      <w:szCs w:val="20"/>
                    </w:rPr>
                    <w:t xml:space="preserve">teada en el eje Y se deduce que </w:t>
                  </w:r>
                  <w:r w:rsidRPr="00A66EB5">
                    <w:rPr>
                      <w:sz w:val="20"/>
                      <w:szCs w:val="20"/>
                    </w:rPr>
                    <w:t xml:space="preserve">N = m g cos </w:t>
                  </w:r>
                  <w:r w:rsidRPr="00A66EB5">
                    <w:rPr>
                      <w:sz w:val="20"/>
                      <w:szCs w:val="20"/>
                    </w:rPr>
                    <w:sym w:font="Symbol" w:char="F061"/>
                  </w:r>
                  <w:r>
                    <w:rPr>
                      <w:sz w:val="20"/>
                      <w:szCs w:val="20"/>
                    </w:rPr>
                    <w:t>. O</w:t>
                  </w:r>
                  <w:r>
                    <w:rPr>
                      <w:sz w:val="20"/>
                      <w:szCs w:val="20"/>
                    </w:rPr>
                    <w:t>b</w:t>
                  </w:r>
                  <w:r>
                    <w:rPr>
                      <w:sz w:val="20"/>
                      <w:szCs w:val="20"/>
                    </w:rPr>
                    <w:t>servar que la reacción del plano sobre el cuerpo</w:t>
                  </w:r>
                  <w:r w:rsidRPr="000760C2">
                    <w:rPr>
                      <w:b/>
                      <w:i/>
                      <w:sz w:val="20"/>
                      <w:szCs w:val="20"/>
                    </w:rPr>
                    <w:t xml:space="preserve"> no es igual al p</w:t>
                  </w:r>
                  <w:r w:rsidRPr="000760C2">
                    <w:rPr>
                      <w:b/>
                      <w:i/>
                      <w:sz w:val="20"/>
                      <w:szCs w:val="20"/>
                    </w:rPr>
                    <w:t>e</w:t>
                  </w:r>
                  <w:r w:rsidRPr="000760C2">
                    <w:rPr>
                      <w:b/>
                      <w:i/>
                      <w:sz w:val="20"/>
                      <w:szCs w:val="20"/>
                    </w:rPr>
                    <w:t>so.</w:t>
                  </w:r>
                </w:p>
                <w:p w:rsidR="00B10375" w:rsidRPr="00A66EB5" w:rsidRDefault="00B10375" w:rsidP="000D4790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e la ecuación planteada en el eje X se deduce que el cuerpo desce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derá con una aceleración dada por:</w:t>
                  </w:r>
                </w:p>
              </w:txbxContent>
            </v:textbox>
          </v:shape>
        </w:pict>
      </w:r>
      <w:r w:rsidR="00A66EB5">
        <w:rPr>
          <w:sz w:val="20"/>
          <w:szCs w:val="20"/>
        </w:rPr>
        <w:t>Eje Y :</w:t>
      </w:r>
      <w:r w:rsidR="00A66EB5" w:rsidRPr="000D4790">
        <w:rPr>
          <w:b/>
          <w:sz w:val="20"/>
          <w:szCs w:val="20"/>
        </w:rPr>
        <w:t xml:space="preserve"> N – P cos </w:t>
      </w:r>
      <w:r w:rsidR="00A66EB5" w:rsidRPr="000D4790">
        <w:rPr>
          <w:b/>
          <w:sz w:val="20"/>
          <w:szCs w:val="20"/>
        </w:rPr>
        <w:sym w:font="Symbol" w:char="F061"/>
      </w:r>
      <w:r w:rsidR="00A66EB5" w:rsidRPr="000D4790">
        <w:rPr>
          <w:b/>
          <w:sz w:val="20"/>
          <w:szCs w:val="20"/>
        </w:rPr>
        <w:t xml:space="preserve"> = 0.</w:t>
      </w:r>
    </w:p>
    <w:p w:rsidR="000D4790" w:rsidRPr="004C4C4E" w:rsidRDefault="00A66EB5" w:rsidP="00217A17">
      <w:pPr>
        <w:spacing w:before="240"/>
        <w:ind w:left="708"/>
        <w:rPr>
          <w:b/>
          <w:sz w:val="20"/>
          <w:szCs w:val="20"/>
        </w:rPr>
      </w:pPr>
      <w:r w:rsidRPr="004C4C4E">
        <w:rPr>
          <w:sz w:val="20"/>
          <w:szCs w:val="20"/>
        </w:rPr>
        <w:t xml:space="preserve">Eje X : </w:t>
      </w:r>
      <w:r w:rsidRPr="004C4C4E">
        <w:rPr>
          <w:b/>
          <w:sz w:val="20"/>
          <w:szCs w:val="20"/>
        </w:rPr>
        <w:t xml:space="preserve">P sen </w:t>
      </w:r>
      <w:r w:rsidRPr="000D4790">
        <w:rPr>
          <w:b/>
          <w:sz w:val="20"/>
          <w:szCs w:val="20"/>
        </w:rPr>
        <w:sym w:font="Symbol" w:char="F061"/>
      </w:r>
      <w:r w:rsidRPr="004C4C4E">
        <w:rPr>
          <w:b/>
          <w:sz w:val="20"/>
          <w:szCs w:val="20"/>
        </w:rPr>
        <w:t xml:space="preserve"> = m a</w:t>
      </w:r>
      <w:r w:rsidR="000D4790" w:rsidRPr="004C4C4E">
        <w:rPr>
          <w:b/>
          <w:sz w:val="20"/>
          <w:szCs w:val="20"/>
        </w:rPr>
        <w:t>.</w:t>
      </w:r>
    </w:p>
    <w:p w:rsidR="000D4790" w:rsidRPr="004C4C4E" w:rsidRDefault="00FF623A" w:rsidP="00217A17">
      <w:pPr>
        <w:spacing w:before="24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1547" type="#_x0000_t75" style="position:absolute;left:0;text-align:left;margin-left:333pt;margin-top:12.5pt;width:117.75pt;height:33.75pt;z-index:251649536" o:regroupid="29">
            <v:imagedata r:id="rId17" o:title=""/>
          </v:shape>
          <o:OLEObject Type="Embed" ProgID="Equation.DSMT4" ShapeID="_x0000_s1547" DrawAspect="Content" ObjectID="_1504801760" r:id="rId18"/>
        </w:pict>
      </w:r>
    </w:p>
    <w:p w:rsidR="000D4790" w:rsidRPr="004C4C4E" w:rsidRDefault="000D4790" w:rsidP="000D4790">
      <w:pPr>
        <w:spacing w:before="240"/>
        <w:rPr>
          <w:b/>
          <w:sz w:val="20"/>
          <w:szCs w:val="20"/>
        </w:rPr>
      </w:pPr>
    </w:p>
    <w:p w:rsidR="000D4790" w:rsidRDefault="000D4790" w:rsidP="00217A17">
      <w:pPr>
        <w:spacing w:before="240"/>
        <w:ind w:left="708"/>
        <w:rPr>
          <w:sz w:val="20"/>
          <w:szCs w:val="20"/>
        </w:rPr>
      </w:pPr>
      <w:r w:rsidRPr="000D4790">
        <w:rPr>
          <w:sz w:val="20"/>
          <w:szCs w:val="20"/>
        </w:rPr>
        <w:t>Como se observa la aceleración es constante</w:t>
      </w:r>
      <w:r>
        <w:rPr>
          <w:sz w:val="20"/>
          <w:szCs w:val="20"/>
        </w:rPr>
        <w:t xml:space="preserve"> y sólo depende del ángulo de inclinación del plano (es independiente de la masa del cuerpo)</w:t>
      </w:r>
      <w:r w:rsidR="00FF623A">
        <w:rPr>
          <w:sz w:val="20"/>
          <w:szCs w:val="20"/>
        </w:rPr>
        <w:t>. Para el caso planteado :</w:t>
      </w:r>
    </w:p>
    <w:p w:rsidR="00FF623A" w:rsidRDefault="00FF623A" w:rsidP="00FF623A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549" type="#_x0000_t75" style="position:absolute;left:0;text-align:left;margin-left:2in;margin-top:5pt;width:164.65pt;height:28.8pt;z-index:251650560">
            <v:imagedata r:id="rId19" o:title=""/>
          </v:shape>
          <o:OLEObject Type="Embed" ProgID="Equation.DSMT4" ShapeID="_x0000_s1549" DrawAspect="Content" ObjectID="_1504801761" r:id="rId20"/>
        </w:pict>
      </w:r>
    </w:p>
    <w:p w:rsidR="00FF623A" w:rsidRDefault="00FF623A" w:rsidP="00217A17">
      <w:pPr>
        <w:spacing w:before="240"/>
        <w:ind w:left="708"/>
        <w:rPr>
          <w:b/>
          <w:sz w:val="20"/>
          <w:szCs w:val="20"/>
        </w:rPr>
      </w:pPr>
      <w:r w:rsidRPr="00FF623A">
        <w:rPr>
          <w:b/>
          <w:sz w:val="20"/>
          <w:szCs w:val="20"/>
        </w:rPr>
        <w:t xml:space="preserve">Por tanto el cuerpo desciende </w:t>
      </w:r>
      <w:r>
        <w:rPr>
          <w:b/>
          <w:sz w:val="20"/>
          <w:szCs w:val="20"/>
        </w:rPr>
        <w:t>con</w:t>
      </w:r>
      <w:r w:rsidRPr="00FF623A">
        <w:rPr>
          <w:b/>
          <w:sz w:val="20"/>
          <w:szCs w:val="20"/>
        </w:rPr>
        <w:t xml:space="preserve"> movimiento uniformemente a</w:t>
      </w:r>
      <w:r>
        <w:rPr>
          <w:b/>
          <w:sz w:val="20"/>
          <w:szCs w:val="20"/>
        </w:rPr>
        <w:t>celerado (</w:t>
      </w:r>
      <w:r w:rsidRPr="00FF623A">
        <w:rPr>
          <w:b/>
          <w:sz w:val="20"/>
          <w:szCs w:val="20"/>
        </w:rPr>
        <w:t>a = 5 m/s</w:t>
      </w:r>
      <w:r w:rsidRPr="00FF623A">
        <w:rPr>
          <w:b/>
          <w:sz w:val="20"/>
          <w:szCs w:val="20"/>
          <w:vertAlign w:val="superscript"/>
        </w:rPr>
        <w:t>2</w:t>
      </w:r>
      <w:r>
        <w:rPr>
          <w:b/>
          <w:sz w:val="20"/>
          <w:szCs w:val="20"/>
        </w:rPr>
        <w:t>)</w:t>
      </w:r>
    </w:p>
    <w:p w:rsidR="00134056" w:rsidRDefault="00FF623A" w:rsidP="00217A17">
      <w:pPr>
        <w:spacing w:before="240"/>
        <w:ind w:left="708"/>
        <w:rPr>
          <w:sz w:val="20"/>
          <w:szCs w:val="20"/>
        </w:rPr>
      </w:pPr>
      <w:r>
        <w:rPr>
          <w:sz w:val="20"/>
          <w:szCs w:val="20"/>
        </w:rPr>
        <w:t>Ecuaciones del  movimiento:</w:t>
      </w:r>
    </w:p>
    <w:p w:rsidR="00134056" w:rsidRDefault="00676D74" w:rsidP="00134056">
      <w:pPr>
        <w:spacing w:before="240"/>
        <w:ind w:left="1416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1585" style="position:absolute;left:0;text-align:left;margin-left:219pt;margin-top:-.25pt;width:263.25pt;height:99.45pt;z-index:251652608" coordorigin="1974,11484" coordsize="5265,1989">
            <v:line id="_x0000_s1574" style="position:absolute" from="3219,12549" to="3362,12834" strokeweight="1pt">
              <v:stroke startarrowwidth="narrow" startarrowlength="short"/>
            </v:line>
            <v:line id="_x0000_s1573" style="position:absolute" from="5064,11619" to="5312,12114" strokeweight="1pt">
              <v:stroke startarrowwidth="narrow" startarrowlength="short"/>
            </v:line>
            <v:line id="_x0000_s1553" style="position:absolute" from="2934,13384" to="5994,13384" o:regroupid="30" strokeweight="1pt">
              <v:stroke startarrowwidth="narrow" startarrowlength="short"/>
            </v:line>
            <v:line id="_x0000_s1554" style="position:absolute;flip:y" from="2934,11944" to="5814,13384" o:regroupid="30" strokeweight="1pt">
              <v:stroke startarrowwidth="narrow" startarrowlength="short"/>
            </v:line>
            <v:rect id="_x0000_s1555" style="position:absolute;left:4976;top:11838;width:570;height:360;rotation:-25352241fd" o:regroupid="30" fillcolor="#eaeaea" strokeweight="1pt">
              <v:stroke startarrowwidth="narrow" startarrowlength="short"/>
              <v:textbox inset="1.5mm,,1.5mm"/>
            </v:rect>
            <v:shape id="_x0000_s1556" type="#_x0000_t19" style="position:absolute;left:3604;top:12980;width:447;height:540;rotation:3533601fd" coordsize="16077,21600" o:regroupid="30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1557" type="#_x0000_t202" style="position:absolute;left:4119;top:12934;width:255;height:360" o:regroupid="30" filled="f" stroked="f" strokeweight="1pt">
              <v:stroke startarrowwidth="narrow" startarrowlength="short"/>
              <v:textbox style="mso-next-textbox:#_x0000_s1557" inset=".5mm,.3mm,.5mm,.3mm">
                <w:txbxContent>
                  <w:p w:rsidR="00B10375" w:rsidRDefault="00B10375" w:rsidP="00134056">
                    <w:r>
                      <w:sym w:font="Symbol" w:char="F061"/>
                    </w:r>
                  </w:p>
                </w:txbxContent>
              </v:textbox>
            </v:shape>
            <v:rect id="_x0000_s1572" style="position:absolute;left:3114;top:12759;width:570;height:360;rotation:-25352241fd" fillcolor="#eaeaea" strokeweight="1pt">
              <v:stroke startarrowwidth="narrow" startarrowlength="short"/>
              <v:textbox inset="1.5mm,,1.5mm"/>
            </v:rect>
            <v:line id="_x0000_s1575" style="position:absolute;flip:x" from="3264,12294" to="3984,12654">
              <v:stroke startarrowwidth="narrow" startarrowlength="short" endarrow="block"/>
            </v:line>
            <v:line id="_x0000_s1577" style="position:absolute;rotation:-180;flip:x" from="4404,11739" to="5124,12099">
              <v:stroke startarrowwidth="narrow" startarrowlength="short" endarrow="block"/>
            </v:line>
            <v:shape id="_x0000_s1578" type="#_x0000_t202" style="position:absolute;left:4134;top:12009;width:255;height:360" filled="f" stroked="f" strokeweight="1pt">
              <v:stroke startarrowwidth="narrow" startarrowlength="short"/>
              <v:textbox style="mso-next-textbox:#_x0000_s1578" inset=".5mm,.3mm,.5mm,.3mm">
                <w:txbxContent>
                  <w:p w:rsidR="00B10375" w:rsidRDefault="00B10375" w:rsidP="0001260B">
                    <w:r>
                      <w:t>s</w:t>
                    </w:r>
                  </w:p>
                </w:txbxContent>
              </v:textbox>
            </v:shape>
            <v:line id="_x0000_s1580" style="position:absolute;flip:y" from="5574,11859" to="6114,11859" strokeweight="1pt">
              <v:stroke startarrow="oval" startarrowwidth="narrow" startarrowlength="short"/>
            </v:line>
            <v:shape id="_x0000_s1581" type="#_x0000_t202" style="position:absolute;left:5799;top:11484;width:1440;height:360" filled="f" stroked="f" strokeweight="1pt">
              <v:stroke startarrowwidth="narrow" startarrowlength="short"/>
              <v:textbox style="mso-next-textbox:#_x0000_s1581" inset=".5mm,.3mm,.5mm,.3mm">
                <w:txbxContent>
                  <w:p w:rsidR="00B10375" w:rsidRPr="0001260B" w:rsidRDefault="00B10375">
                    <w:pPr>
                      <w:rPr>
                        <w:sz w:val="20"/>
                        <w:szCs w:val="20"/>
                      </w:rPr>
                    </w:pPr>
                    <w:r w:rsidRPr="0001260B">
                      <w:rPr>
                        <w:sz w:val="20"/>
                        <w:szCs w:val="20"/>
                      </w:rPr>
                      <w:t>Posición inicial</w:t>
                    </w:r>
                  </w:p>
                </w:txbxContent>
              </v:textbox>
            </v:shape>
            <v:line id="_x0000_s1583" style="position:absolute" from="2574,12474" to="3114,12834">
              <v:stroke startarrowwidth="narrow" startarrowlength="short" endarrow="oval" endarrowwidth="narrow" endarrowlength="short"/>
            </v:line>
            <v:shape id="_x0000_s1584" type="#_x0000_t202" style="position:absolute;left:1974;top:12114;width:1440;height:360" filled="f" stroked="f" strokeweight="1pt">
              <v:stroke startarrowwidth="narrow" startarrowlength="short"/>
              <v:textbox style="mso-next-textbox:#_x0000_s1584" inset=".5mm,.3mm,.5mm,.3mm">
                <w:txbxContent>
                  <w:p w:rsidR="00B10375" w:rsidRPr="0001260B" w:rsidRDefault="00B10375" w:rsidP="0001260B">
                    <w:pPr>
                      <w:rPr>
                        <w:sz w:val="20"/>
                        <w:szCs w:val="20"/>
                      </w:rPr>
                    </w:pPr>
                    <w:r w:rsidRPr="0001260B">
                      <w:rPr>
                        <w:sz w:val="20"/>
                        <w:szCs w:val="20"/>
                      </w:rPr>
                      <w:t>Posición</w:t>
                    </w:r>
                    <w:r>
                      <w:rPr>
                        <w:sz w:val="20"/>
                        <w:szCs w:val="20"/>
                      </w:rPr>
                      <w:t xml:space="preserve"> final</w:t>
                    </w:r>
                  </w:p>
                </w:txbxContent>
              </v:textbox>
            </v:shape>
          </v:group>
        </w:pict>
      </w:r>
      <w:r w:rsidR="00FF623A" w:rsidRPr="00FF623A">
        <w:rPr>
          <w:b/>
          <w:sz w:val="20"/>
          <w:szCs w:val="20"/>
        </w:rPr>
        <w:t>v = 5 t ;   s = 2,5 t</w:t>
      </w:r>
      <w:r w:rsidR="00FF623A" w:rsidRPr="00FF623A">
        <w:rPr>
          <w:b/>
          <w:sz w:val="20"/>
          <w:szCs w:val="20"/>
          <w:vertAlign w:val="superscript"/>
        </w:rPr>
        <w:t>2</w:t>
      </w:r>
      <w:r w:rsidR="00FF623A">
        <w:rPr>
          <w:b/>
          <w:sz w:val="20"/>
          <w:szCs w:val="20"/>
        </w:rPr>
        <w:t xml:space="preserve"> </w:t>
      </w:r>
    </w:p>
    <w:p w:rsidR="00134056" w:rsidRDefault="00676D74" w:rsidP="00134056">
      <w:pPr>
        <w:spacing w:before="240"/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shape id="_x0000_s1551" type="#_x0000_t202" style="position:absolute;margin-left:40.5pt;margin-top:12.25pt;width:162pt;height:54pt;z-index:251651584" filled="f" stroked="f" strokeweight="1pt">
            <v:stroke startarrowwidth="narrow" startarrowlength="short"/>
            <v:textbox style="mso-next-textbox:#_x0000_s1551" inset=".5mm,.3mm,.5mm,.3mm">
              <w:txbxContent>
                <w:p w:rsidR="00B10375" w:rsidRDefault="00B10375" w:rsidP="00134056">
                  <w:r w:rsidRPr="00FF623A">
                    <w:rPr>
                      <w:sz w:val="20"/>
                      <w:szCs w:val="20"/>
                    </w:rPr>
                    <w:t xml:space="preserve">Se </w:t>
                  </w:r>
                  <w:r>
                    <w:rPr>
                      <w:sz w:val="20"/>
                      <w:szCs w:val="20"/>
                    </w:rPr>
                    <w:t xml:space="preserve">supone </w:t>
                  </w:r>
                  <w:r w:rsidRPr="00FF623A">
                    <w:rPr>
                      <w:sz w:val="20"/>
                      <w:szCs w:val="20"/>
                    </w:rPr>
                    <w:t>que el cuerpo parte del reposo</w:t>
                  </w:r>
                  <w:r>
                    <w:rPr>
                      <w:sz w:val="20"/>
                      <w:szCs w:val="20"/>
                    </w:rPr>
                    <w:t xml:space="preserve"> (</w:t>
                  </w:r>
                  <w:r w:rsidRPr="00FF623A">
                    <w:rPr>
                      <w:sz w:val="20"/>
                      <w:szCs w:val="20"/>
                    </w:rPr>
                    <w:t>v</w:t>
                  </w:r>
                  <w:r w:rsidRPr="00FF623A">
                    <w:rPr>
                      <w:sz w:val="20"/>
                      <w:szCs w:val="20"/>
                      <w:vertAlign w:val="subscript"/>
                    </w:rPr>
                    <w:t>0</w:t>
                  </w:r>
                  <w:r w:rsidRPr="00FF623A">
                    <w:rPr>
                      <w:sz w:val="20"/>
                      <w:szCs w:val="20"/>
                    </w:rPr>
                    <w:t xml:space="preserve"> = 0</w:t>
                  </w:r>
                  <w:r>
                    <w:rPr>
                      <w:sz w:val="20"/>
                      <w:szCs w:val="20"/>
                    </w:rPr>
                    <w:t>) y la distancia “s” está medida sobre el plano toma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do como origen el punto de part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da.</w:t>
                  </w:r>
                </w:p>
              </w:txbxContent>
            </v:textbox>
          </v:shape>
        </w:pict>
      </w:r>
      <w:r w:rsidR="00134056">
        <w:rPr>
          <w:b/>
          <w:sz w:val="20"/>
          <w:szCs w:val="20"/>
        </w:rPr>
        <w:tab/>
      </w:r>
    </w:p>
    <w:p w:rsidR="00134056" w:rsidRDefault="00134056" w:rsidP="00217A17">
      <w:pPr>
        <w:spacing w:before="240"/>
        <w:ind w:left="708"/>
        <w:rPr>
          <w:b/>
          <w:sz w:val="20"/>
          <w:szCs w:val="20"/>
        </w:rPr>
      </w:pPr>
    </w:p>
    <w:p w:rsidR="00134056" w:rsidRDefault="00134056" w:rsidP="00217A17">
      <w:pPr>
        <w:spacing w:before="240"/>
        <w:ind w:left="708"/>
        <w:rPr>
          <w:b/>
          <w:sz w:val="20"/>
          <w:szCs w:val="20"/>
        </w:rPr>
      </w:pPr>
    </w:p>
    <w:p w:rsidR="00134056" w:rsidRDefault="00676D74" w:rsidP="00217A17">
      <w:pPr>
        <w:spacing w:before="240"/>
        <w:ind w:left="708"/>
        <w:rPr>
          <w:sz w:val="20"/>
          <w:szCs w:val="20"/>
        </w:rPr>
      </w:pPr>
      <w:r w:rsidRPr="00676D74">
        <w:rPr>
          <w:sz w:val="20"/>
          <w:szCs w:val="20"/>
        </w:rPr>
        <w:t>Podría calcularse, por ejemplo,</w:t>
      </w:r>
      <w:r>
        <w:rPr>
          <w:sz w:val="20"/>
          <w:szCs w:val="20"/>
        </w:rPr>
        <w:t xml:space="preserve"> la velocidad que llevará cuando llegue al f</w:t>
      </w:r>
      <w:r w:rsidR="00E53CA9">
        <w:rPr>
          <w:sz w:val="20"/>
          <w:szCs w:val="20"/>
        </w:rPr>
        <w:t>inal del plano, suponiendo que é</w:t>
      </w:r>
      <w:r>
        <w:rPr>
          <w:sz w:val="20"/>
          <w:szCs w:val="20"/>
        </w:rPr>
        <w:t>ste tenga una longitud de 60 cm.</w:t>
      </w:r>
    </w:p>
    <w:p w:rsidR="00676D74" w:rsidRDefault="00676D74" w:rsidP="00217A17">
      <w:pPr>
        <w:spacing w:before="240"/>
        <w:ind w:left="708"/>
        <w:rPr>
          <w:sz w:val="20"/>
          <w:szCs w:val="20"/>
        </w:rPr>
      </w:pPr>
      <w:r>
        <w:rPr>
          <w:sz w:val="20"/>
          <w:szCs w:val="20"/>
        </w:rPr>
        <w:t xml:space="preserve">Cuando llegue al final s = 0,60 m. Por </w:t>
      </w:r>
      <w:r w:rsidR="00E53CA9">
        <w:rPr>
          <w:sz w:val="20"/>
          <w:szCs w:val="20"/>
        </w:rPr>
        <w:t>tanto</w:t>
      </w:r>
      <w:r>
        <w:rPr>
          <w:sz w:val="20"/>
          <w:szCs w:val="20"/>
        </w:rPr>
        <w:t xml:space="preserve">: 0,60 = 2,5 t 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; t = </w:t>
      </w:r>
      <w:r w:rsidR="00E53CA9">
        <w:rPr>
          <w:sz w:val="20"/>
          <w:szCs w:val="20"/>
        </w:rPr>
        <w:t>0,50 s (tiempo que tarda en llegar al final del plano).</w:t>
      </w:r>
    </w:p>
    <w:p w:rsidR="00E52AFB" w:rsidRPr="00E52AFB" w:rsidRDefault="00E53CA9" w:rsidP="00217A17">
      <w:pPr>
        <w:spacing w:before="240"/>
        <w:ind w:left="708"/>
        <w:rPr>
          <w:sz w:val="20"/>
          <w:szCs w:val="20"/>
        </w:rPr>
        <w:sectPr w:rsidR="00E52AFB" w:rsidRPr="00E52AFB" w:rsidSect="006B7252">
          <w:headerReference w:type="default" r:id="rId2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sz w:val="20"/>
          <w:szCs w:val="20"/>
        </w:rPr>
        <w:t xml:space="preserve">La velocidad al final del plano será: v </w:t>
      </w:r>
      <w:r>
        <w:rPr>
          <w:sz w:val="20"/>
          <w:szCs w:val="20"/>
          <w:vertAlign w:val="subscript"/>
        </w:rPr>
        <w:t>(t = 0,50)</w:t>
      </w:r>
      <w:r>
        <w:rPr>
          <w:sz w:val="20"/>
          <w:szCs w:val="20"/>
        </w:rPr>
        <w:t xml:space="preserve"> = 5 . 0,50 = 2,5 m/s</w:t>
      </w:r>
    </w:p>
    <w:p w:rsidR="00134056" w:rsidRDefault="00E52AFB" w:rsidP="00E6454C">
      <w:pPr>
        <w:rPr>
          <w:b/>
          <w:sz w:val="20"/>
          <w:szCs w:val="20"/>
        </w:rPr>
      </w:pPr>
      <w:r>
        <w:rPr>
          <w:b/>
          <w:sz w:val="20"/>
          <w:szCs w:val="20"/>
        </w:rPr>
        <w:lastRenderedPageBreak/>
        <w:t>Ejemplo 4</w:t>
      </w:r>
    </w:p>
    <w:p w:rsidR="00E52AFB" w:rsidRDefault="00E52AFB" w:rsidP="00E52AFB">
      <w:pPr>
        <w:spacing w:before="240" w:after="120"/>
        <w:ind w:left="709"/>
        <w:rPr>
          <w:sz w:val="20"/>
          <w:szCs w:val="20"/>
        </w:rPr>
      </w:pPr>
      <w:r w:rsidRPr="00217A17">
        <w:rPr>
          <w:sz w:val="20"/>
          <w:szCs w:val="20"/>
        </w:rPr>
        <w:t>Un cuerpo</w:t>
      </w:r>
      <w:r>
        <w:rPr>
          <w:sz w:val="20"/>
          <w:szCs w:val="20"/>
        </w:rPr>
        <w:t xml:space="preserve"> es lanzado hacia arriba por un plano inclinado </w:t>
      </w:r>
      <w:r w:rsidR="00471077">
        <w:rPr>
          <w:sz w:val="20"/>
          <w:szCs w:val="20"/>
        </w:rPr>
        <w:t>2</w:t>
      </w:r>
      <w:r>
        <w:rPr>
          <w:sz w:val="20"/>
          <w:szCs w:val="20"/>
        </w:rPr>
        <w:t>0</w:t>
      </w:r>
      <w:r>
        <w:rPr>
          <w:sz w:val="20"/>
          <w:szCs w:val="20"/>
          <w:vertAlign w:val="superscript"/>
        </w:rPr>
        <w:t>0</w:t>
      </w:r>
      <w:r>
        <w:rPr>
          <w:sz w:val="20"/>
          <w:szCs w:val="20"/>
        </w:rPr>
        <w:t xml:space="preserve"> con una velocidad de </w:t>
      </w:r>
      <w:r w:rsidR="00E6454C">
        <w:rPr>
          <w:sz w:val="20"/>
          <w:szCs w:val="20"/>
        </w:rPr>
        <w:t>2,6</w:t>
      </w:r>
      <w:r>
        <w:rPr>
          <w:sz w:val="20"/>
          <w:szCs w:val="20"/>
        </w:rPr>
        <w:t xml:space="preserve"> m/s. Sup</w:t>
      </w:r>
      <w:r>
        <w:rPr>
          <w:sz w:val="20"/>
          <w:szCs w:val="20"/>
        </w:rPr>
        <w:t>o</w:t>
      </w:r>
      <w:r>
        <w:rPr>
          <w:sz w:val="20"/>
          <w:szCs w:val="20"/>
        </w:rPr>
        <w:t>niendo rozamiento nulo:</w:t>
      </w:r>
    </w:p>
    <w:p w:rsidR="00E52AFB" w:rsidRDefault="00E52AFB" w:rsidP="00E52AFB">
      <w:pPr>
        <w:numPr>
          <w:ilvl w:val="0"/>
          <w:numId w:val="20"/>
        </w:numPr>
        <w:ind w:left="1350"/>
        <w:rPr>
          <w:sz w:val="20"/>
          <w:szCs w:val="20"/>
        </w:rPr>
      </w:pPr>
      <w:r>
        <w:rPr>
          <w:sz w:val="20"/>
          <w:szCs w:val="20"/>
        </w:rPr>
        <w:t>Descr</w:t>
      </w:r>
      <w:r>
        <w:rPr>
          <w:sz w:val="20"/>
          <w:szCs w:val="20"/>
        </w:rPr>
        <w:t>i</w:t>
      </w:r>
      <w:r>
        <w:rPr>
          <w:sz w:val="20"/>
          <w:szCs w:val="20"/>
        </w:rPr>
        <w:t>bir el movimiento del cuerpo y escribir las ecuaciones correspondientes.</w:t>
      </w:r>
    </w:p>
    <w:p w:rsidR="00E6454C" w:rsidRDefault="00E6454C" w:rsidP="00E6454C">
      <w:pPr>
        <w:numPr>
          <w:ilvl w:val="0"/>
          <w:numId w:val="20"/>
        </w:numPr>
        <w:rPr>
          <w:sz w:val="20"/>
          <w:szCs w:val="20"/>
        </w:rPr>
      </w:pPr>
      <w:r>
        <w:rPr>
          <w:sz w:val="20"/>
          <w:szCs w:val="20"/>
        </w:rPr>
        <w:t>Calcular la distancia recorrida (medida sobre el plano) cuando se encuentre en el punto más alto de la trayectoria.</w:t>
      </w:r>
    </w:p>
    <w:p w:rsidR="00E52AFB" w:rsidRDefault="00E52AFB" w:rsidP="00E52AFB">
      <w:pPr>
        <w:numPr>
          <w:ilvl w:val="0"/>
          <w:numId w:val="20"/>
        </w:numPr>
        <w:rPr>
          <w:sz w:val="20"/>
          <w:szCs w:val="20"/>
        </w:rPr>
      </w:pPr>
      <w:r>
        <w:rPr>
          <w:sz w:val="20"/>
          <w:szCs w:val="20"/>
        </w:rPr>
        <w:t>Calcular la altura máxima alcanzada sobre el plano.</w:t>
      </w:r>
    </w:p>
    <w:p w:rsidR="00E52AFB" w:rsidRDefault="00E52AFB" w:rsidP="00E52AFB">
      <w:pPr>
        <w:spacing w:before="240"/>
        <w:ind w:left="708"/>
        <w:rPr>
          <w:b/>
          <w:sz w:val="20"/>
          <w:szCs w:val="20"/>
        </w:rPr>
      </w:pPr>
      <w:r w:rsidRPr="00747464">
        <w:rPr>
          <w:b/>
          <w:sz w:val="20"/>
          <w:szCs w:val="20"/>
        </w:rPr>
        <w:t>Solución</w:t>
      </w:r>
      <w:r>
        <w:rPr>
          <w:b/>
          <w:sz w:val="20"/>
          <w:szCs w:val="20"/>
        </w:rPr>
        <w:t>:</w:t>
      </w:r>
    </w:p>
    <w:p w:rsidR="00E52AFB" w:rsidRDefault="00E52AFB" w:rsidP="006E16C1">
      <w:pPr>
        <w:numPr>
          <w:ilvl w:val="1"/>
          <w:numId w:val="20"/>
        </w:numPr>
        <w:spacing w:before="240"/>
        <w:rPr>
          <w:sz w:val="20"/>
          <w:szCs w:val="20"/>
        </w:rPr>
      </w:pPr>
      <w:r w:rsidRPr="00747464">
        <w:rPr>
          <w:sz w:val="20"/>
          <w:szCs w:val="20"/>
        </w:rPr>
        <w:t>Determinamos las fuerzas actuantes sobre el cuerpo (peso y normal)</w:t>
      </w:r>
      <w:r>
        <w:rPr>
          <w:sz w:val="20"/>
          <w:szCs w:val="20"/>
        </w:rPr>
        <w:t xml:space="preserve"> y descomponemos el peso según los ejes X (en la dirección del movimiento, paralelo al plano) e Y (perpendicular al X). Por ta</w:t>
      </w:r>
      <w:r>
        <w:rPr>
          <w:sz w:val="20"/>
          <w:szCs w:val="20"/>
        </w:rPr>
        <w:t>n</w:t>
      </w:r>
      <w:r>
        <w:rPr>
          <w:sz w:val="20"/>
          <w:szCs w:val="20"/>
        </w:rPr>
        <w:t>to obtendremos el diagrama de fuerzas de fuerzas de la Fig 1. Observar que el diagrama de fuerzas actuantes es idéntico al del ejemplo anterior.</w:t>
      </w:r>
    </w:p>
    <w:p w:rsidR="00E52AFB" w:rsidRDefault="00E6454C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2392" style="position:absolute;left:0;text-align:left;rotation:564922fd;flip:x y;z-index:251721216" from="122.25pt,15.25pt" to="140.25pt,42.25pt" o:regroupid="92" strokeweight="1.5pt">
            <v:stroke startarrowwidth="narrow" startarrowlength="short" endarrow="block"/>
          </v:line>
        </w:pict>
      </w:r>
      <w:r>
        <w:rPr>
          <w:noProof/>
          <w:sz w:val="20"/>
          <w:szCs w:val="20"/>
        </w:rPr>
        <w:pict>
          <v:line id="_x0000_s2391" style="position:absolute;left:0;text-align:left;z-index:251720192" from="117pt,.5pt" to="162pt,90.5pt" o:regroupid="92">
            <v:stroke startarrowwidth="narrow" startarrowlength="short"/>
          </v:line>
        </w:pict>
      </w:r>
      <w:r>
        <w:rPr>
          <w:noProof/>
          <w:sz w:val="20"/>
          <w:szCs w:val="20"/>
        </w:rPr>
        <w:pict>
          <v:line id="_x0000_s2390" style="position:absolute;left:0;text-align:left;flip:x;z-index:251719168" from="97pt,20pt" to="187pt,65pt" o:regroupid="92">
            <v:stroke startarrowwidth="narrow" startarrowlength="short"/>
          </v:line>
        </w:pict>
      </w:r>
      <w:r>
        <w:rPr>
          <w:noProof/>
          <w:sz w:val="20"/>
          <w:szCs w:val="20"/>
        </w:rPr>
        <w:pict>
          <v:shape id="_x0000_s2389" type="#_x0000_t202" style="position:absolute;left:0;text-align:left;margin-left:130pt;margin-top:6.5pt;width:9pt;height:18pt;z-index:251718144" o:regroupid="92" filled="f" stroked="f" strokeweight="1pt">
            <v:stroke startarrowwidth="narrow" startarrowlength="short"/>
            <v:textbox style="mso-next-textbox:#_x0000_s2389" inset=".5mm,.3mm,.5mm,.3mm">
              <w:txbxContent>
                <w:p w:rsidR="00E52AFB" w:rsidRPr="005A4628" w:rsidRDefault="00E52AFB" w:rsidP="00E52AFB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N</w:t>
                  </w:r>
                </w:p>
              </w:txbxContent>
            </v:textbox>
          </v:shape>
        </w:pict>
      </w:r>
    </w:p>
    <w:p w:rsidR="00E52AFB" w:rsidRDefault="00E6454C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00" type="#_x0000_t202" style="position:absolute;left:0;text-align:left;margin-left:80.25pt;margin-top:20.25pt;width:45pt;height:18pt;z-index:251729408" o:regroupid="92" filled="f" stroked="f" strokeweight="1pt">
            <v:stroke startarrowwidth="narrow" startarrowlength="short"/>
            <v:textbox style="mso-next-textbox:#_x0000_s2400" inset=".5mm,.3mm,.5mm,.3mm">
              <w:txbxContent>
                <w:p w:rsidR="00E52AFB" w:rsidRPr="005A4628" w:rsidRDefault="00E52AFB" w:rsidP="00E52AFB">
                  <w:pPr>
                    <w:rPr>
                      <w:sz w:val="20"/>
                      <w:szCs w:val="20"/>
                    </w:rPr>
                  </w:pPr>
                  <w:r w:rsidRPr="005A4628">
                    <w:rPr>
                      <w:sz w:val="20"/>
                      <w:szCs w:val="20"/>
                    </w:rPr>
                    <w:t>P</w:t>
                  </w:r>
                  <w:r>
                    <w:rPr>
                      <w:sz w:val="20"/>
                      <w:szCs w:val="20"/>
                    </w:rPr>
                    <w:t xml:space="preserve"> sen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line id="_x0000_s2396" style="position:absolute;left:0;text-align:left;flip:x;z-index:251725312" from="121pt,20.1pt" to="139pt,28.9pt" o:regroupid="92" strokeweight="1pt">
            <v:stroke startarrowwidth="narrow" startarrowlength="short" endarrow="block"/>
          </v:line>
        </w:pict>
      </w:r>
      <w:r>
        <w:rPr>
          <w:noProof/>
          <w:sz w:val="20"/>
          <w:szCs w:val="20"/>
        </w:rPr>
        <w:pict>
          <v:line id="_x0000_s2393" style="position:absolute;left:0;text-align:left;rotation:-550547fd;z-index:251722240" from="141pt,19.65pt" to="150.95pt,49.5pt" o:regroupid="92" strokeweight="1pt">
            <v:stroke startarrowwidth="narrow" startarrowlength="short" endarrow="block"/>
          </v:line>
        </w:pict>
      </w:r>
      <w:r>
        <w:rPr>
          <w:noProof/>
          <w:sz w:val="20"/>
          <w:szCs w:val="20"/>
        </w:rPr>
        <w:pict>
          <v:line id="_x0000_s2387" style="position:absolute;left:0;text-align:left;z-index:251716096" from="138.75pt,21pt" to="138.75pt,57pt" o:regroupid="92" strokeweight="1.5pt">
            <v:stroke startarrowwidth="narrow" startarrowlength="short" endarrow="block"/>
          </v:line>
        </w:pict>
      </w:r>
      <w:r>
        <w:rPr>
          <w:noProof/>
          <w:sz w:val="20"/>
          <w:szCs w:val="20"/>
        </w:rPr>
        <w:pict>
          <v:rect id="_x0000_s2384" style="position:absolute;left:0;text-align:left;margin-left:115.5pt;margin-top:10.5pt;width:45pt;height:18pt;rotation:-25352241fd;z-index:251713024" o:regroupid="92" strokeweight="1pt">
            <v:stroke startarrowwidth="narrow" startarrowlength="short"/>
            <v:textbox inset="1.5mm,,1.5mm"/>
          </v:rect>
        </w:pict>
      </w:r>
      <w:r>
        <w:rPr>
          <w:noProof/>
          <w:sz w:val="20"/>
          <w:szCs w:val="20"/>
        </w:rPr>
        <w:pict>
          <v:line id="_x0000_s2383" style="position:absolute;left:0;text-align:left;flip:y;z-index:251712000" from="45pt,4.5pt" to="189pt,76.5pt" o:regroupid="92" strokeweight="1pt">
            <v:stroke startarrowwidth="narrow" startarrowlength="short"/>
          </v:line>
        </w:pict>
      </w:r>
      <w:r w:rsidR="00E52AFB">
        <w:rPr>
          <w:noProof/>
          <w:sz w:val="20"/>
          <w:szCs w:val="20"/>
        </w:rPr>
        <w:pict>
          <v:group id="_x0000_s2401" style="position:absolute;left:0;text-align:left;margin-left:270pt;margin-top:4pt;width:117.75pt;height:99pt;z-index:251730432" coordorigin="6534,3784" coordsize="2355,1980">
            <v:rect id="_x0000_s2402" style="position:absolute;left:7239;top:4454;width:900;height:360;rotation:-25352241fd" strokeweight="1pt">
              <v:stroke startarrowwidth="narrow" startarrowlength="short"/>
              <v:textbox inset="1.5mm,,1.5mm"/>
            </v:rect>
            <v:shape id="_x0000_s2403" type="#_x0000_t202" style="position:absolute;left:7529;top:3904;width:180;height:360" filled="f" stroked="f" strokeweight="1pt">
              <v:stroke startarrowwidth="narrow" startarrowlength="short"/>
              <v:textbox style="mso-next-textbox:#_x0000_s2403" inset=".5mm,.3mm,.5mm,.3mm">
                <w:txbxContent>
                  <w:p w:rsidR="00E52AFB" w:rsidRPr="005A4628" w:rsidRDefault="00E52AFB" w:rsidP="00E52AFB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2404" style="position:absolute;flip:x" from="6869,4174" to="8669,5074">
              <v:stroke startarrowwidth="narrow" startarrowlength="short"/>
            </v:line>
            <v:line id="_x0000_s2405" style="position:absolute" from="7269,3784" to="8169,5584">
              <v:stroke startarrowwidth="narrow" startarrowlength="short"/>
            </v:line>
            <v:line id="_x0000_s2406" style="position:absolute;rotation:564922fd;flip:x y" from="7377,4079" to="7737,4619" strokeweight="1.5pt">
              <v:stroke startarrowwidth="narrow" startarrowlength="short" endarrow="block"/>
            </v:line>
            <v:line id="_x0000_s2407" style="position:absolute;rotation:-550547fd" from="7749,4637" to="7948,5234" strokeweight="1pt">
              <v:stroke startarrowwidth="narrow" startarrowlength="short" endarrow="block"/>
            </v:line>
            <v:line id="_x0000_s2408" style="position:absolute;flip:x" from="7349,4646" to="7709,4822" strokeweight="1pt">
              <v:stroke startarrowwidth="narrow" startarrowlength="short" endarrow="block"/>
            </v:line>
            <v:shape id="_x0000_s2409" type="#_x0000_t202" style="position:absolute;left:7989;top:4874;width:900;height:360" filled="f" stroked="f" strokeweight="1pt">
              <v:stroke startarrowwidth="narrow" startarrowlength="short"/>
              <v:textbox style="mso-next-textbox:#_x0000_s2409" inset=".5mm,.3mm,.5mm,.3mm">
                <w:txbxContent>
                  <w:p w:rsidR="00E52AFB" w:rsidRPr="005A4628" w:rsidRDefault="00E52AFB" w:rsidP="00E52AFB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2410" type="#_x0000_t202" style="position:absolute;left:6534;top:4649;width:900;height:360" filled="f" stroked="f" strokeweight="1pt">
              <v:stroke startarrowwidth="narrow" startarrowlength="short"/>
              <v:textbox style="mso-next-textbox:#_x0000_s2410" inset=".5mm,.3mm,.5mm,.3mm">
                <w:txbxContent>
                  <w:p w:rsidR="00E52AFB" w:rsidRPr="005A4628" w:rsidRDefault="00E52AFB" w:rsidP="00E52AFB">
                    <w:pPr>
                      <w:rPr>
                        <w:sz w:val="20"/>
                        <w:szCs w:val="20"/>
                      </w:rPr>
                    </w:pPr>
                    <w:r w:rsidRPr="005A4628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2411" type="#_x0000_t202" style="position:absolute;left:7254;top:5404;width:720;height:360" strokeweight="1pt">
              <v:stroke startarrowwidth="narrow" startarrowlength="short"/>
              <v:textbox inset=".5mm,.3mm,.5mm,.3mm">
                <w:txbxContent>
                  <w:p w:rsidR="00E52AFB" w:rsidRPr="00A66EB5" w:rsidRDefault="00E52AFB" w:rsidP="00E52AFB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A66EB5">
                      <w:rPr>
                        <w:sz w:val="20"/>
                        <w:szCs w:val="20"/>
                      </w:rPr>
                      <w:t>Fig 1</w:t>
                    </w:r>
                  </w:p>
                </w:txbxContent>
              </v:textbox>
            </v:shape>
          </v:group>
        </w:pict>
      </w:r>
    </w:p>
    <w:p w:rsidR="00E52AFB" w:rsidRDefault="00E6454C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399" type="#_x0000_t202" style="position:absolute;left:0;text-align:left;margin-left:153pt;margin-top:8pt;width:45pt;height:18pt;z-index:251728384" o:regroupid="92" filled="f" stroked="f" strokeweight="1pt">
            <v:stroke startarrowwidth="narrow" startarrowlength="short"/>
            <v:textbox style="mso-next-textbox:#_x0000_s2399" inset=".5mm,.3mm,.5mm,.3mm">
              <w:txbxContent>
                <w:p w:rsidR="00E52AFB" w:rsidRPr="005A4628" w:rsidRDefault="00E52AFB" w:rsidP="00E52AFB">
                  <w:pPr>
                    <w:rPr>
                      <w:sz w:val="20"/>
                      <w:szCs w:val="20"/>
                    </w:rPr>
                  </w:pPr>
                  <w:r w:rsidRPr="005A4628">
                    <w:rPr>
                      <w:sz w:val="20"/>
                      <w:szCs w:val="20"/>
                    </w:rPr>
                    <w:t>P</w:t>
                  </w:r>
                  <w:r>
                    <w:rPr>
                      <w:sz w:val="20"/>
                      <w:szCs w:val="20"/>
                    </w:rPr>
                    <w:t xml:space="preserve"> cos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2398" type="#_x0000_t19" style="position:absolute;left:0;text-align:left;margin-left:135.8pt;margin-top:7.75pt;width:8.35pt;height:9pt;rotation:7507178fd;z-index:251727360" coordsize="20097,21600" o:regroupid="92" adj=",-1409143" path="wr-21600,,21600,43200,,,20097,13683nfewr-21600,,21600,43200,,,20097,13683l,21600nsxe" strokeweight="1pt">
            <v:stroke startarrowwidth="narrow" startarrowlength="short"/>
            <v:path o:connectlocs="0,0;20097,13683;0,21600"/>
            <v:textbox inset="1.5mm,,1.5mm"/>
          </v:shape>
        </w:pict>
      </w:r>
      <w:r>
        <w:rPr>
          <w:noProof/>
          <w:sz w:val="20"/>
          <w:szCs w:val="20"/>
        </w:rPr>
        <w:pict>
          <v:shape id="_x0000_s2397" type="#_x0000_t202" style="position:absolute;left:0;text-align:left;margin-left:138.6pt;margin-top:9.4pt;width:9.75pt;height:19.5pt;z-index:251726336" o:regroupid="92" filled="f" stroked="f" strokeweight="1pt">
            <v:stroke startarrowwidth="narrow" startarrowlength="short"/>
            <v:textbox style="mso-next-textbox:#_x0000_s2397" inset=".5mm,.3mm,.5mm,.3mm">
              <w:txbxContent>
                <w:p w:rsidR="00E52AFB" w:rsidRDefault="00E52AFB" w:rsidP="00E52AFB">
                  <w:r>
                    <w:sym w:font="Symbol" w:char="F061"/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line id="_x0000_s2395" style="position:absolute;left:0;text-align:left;flip:x y;z-index:251724288" from="123.7pt,5.3pt" to="137.2pt,32.3pt" o:regroupid="92" strokeweight="1pt">
            <v:stroke dashstyle="dash" startarrowwidth="narrow" startarrowlength="short"/>
          </v:line>
        </w:pict>
      </w:r>
    </w:p>
    <w:p w:rsidR="00E52AFB" w:rsidRDefault="00E6454C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2394" style="position:absolute;left:0;text-align:left;flip:y;z-index:251723264" from="140pt,2.9pt" to="153pt,9.4pt" o:regroupid="92" strokeweight="1pt">
            <v:stroke dashstyle="dash" startarrowwidth="narrow" startarrowlength="short"/>
          </v:line>
        </w:pict>
      </w:r>
      <w:r>
        <w:rPr>
          <w:noProof/>
          <w:sz w:val="20"/>
          <w:szCs w:val="20"/>
        </w:rPr>
        <w:pict>
          <v:shape id="_x0000_s2388" type="#_x0000_t202" style="position:absolute;left:0;text-align:left;margin-left:135pt;margin-top:18.3pt;width:9pt;height:18pt;z-index:251717120" o:regroupid="92" filled="f" stroked="f" strokeweight="1pt">
            <v:stroke startarrowwidth="narrow" startarrowlength="short"/>
            <v:textbox style="mso-next-textbox:#_x0000_s2388" inset=".5mm,.3mm,.5mm,.3mm">
              <w:txbxContent>
                <w:p w:rsidR="00E52AFB" w:rsidRPr="005A4628" w:rsidRDefault="00E52AFB" w:rsidP="00E52AFB">
                  <w:pPr>
                    <w:rPr>
                      <w:sz w:val="20"/>
                      <w:szCs w:val="20"/>
                    </w:rPr>
                  </w:pPr>
                  <w:r w:rsidRPr="005A4628">
                    <w:rPr>
                      <w:sz w:val="20"/>
                      <w:szCs w:val="20"/>
                    </w:rPr>
                    <w:t>P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2386" type="#_x0000_t202" style="position:absolute;left:0;text-align:left;margin-left:104.25pt;margin-top:7pt;width:12.75pt;height:18pt;z-index:251715072" o:regroupid="92" filled="f" stroked="f" strokeweight="1pt">
            <v:stroke startarrowwidth="narrow" startarrowlength="short"/>
            <v:textbox style="mso-next-textbox:#_x0000_s2386" inset=".5mm,.3mm,.5mm,.3mm">
              <w:txbxContent>
                <w:p w:rsidR="00E52AFB" w:rsidRDefault="00E52AFB" w:rsidP="00E52AFB">
                  <w:r>
                    <w:sym w:font="Symbol" w:char="F061"/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2385" type="#_x0000_t19" style="position:absolute;left:0;text-align:left;margin-left:78.5pt;margin-top:9.3pt;width:22.35pt;height:27pt;rotation:3533601fd;z-index:251714048" coordsize="16077,21600" o:regroupid="92" adj=",-2746025" path="wr-21600,,21600,43200,,,16077,7175nfewr-21600,,21600,43200,,,16077,7175l,21600nsxe" strokeweight="1pt">
            <v:stroke startarrowwidth="narrow" startarrowlength="short"/>
            <v:path o:connectlocs="0,0;16077,7175;0,21600"/>
            <v:textbox inset="1.5mm,,1.5mm"/>
          </v:shape>
        </w:pict>
      </w:r>
    </w:p>
    <w:p w:rsidR="00E52AFB" w:rsidRDefault="00E6454C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2382" style="position:absolute;left:0;text-align:left;z-index:251710976" from="45pt,6pt" to="198pt,6pt" o:regroupid="92" strokeweight="1pt">
            <v:stroke startarrowwidth="narrow" startarrowlength="short"/>
          </v:line>
        </w:pict>
      </w:r>
    </w:p>
    <w:p w:rsidR="00E52AFB" w:rsidRDefault="00E52AFB" w:rsidP="00E52AFB">
      <w:pPr>
        <w:spacing w:before="240"/>
        <w:ind w:left="708"/>
        <w:rPr>
          <w:sz w:val="20"/>
          <w:szCs w:val="20"/>
        </w:rPr>
      </w:pPr>
      <w:r>
        <w:rPr>
          <w:sz w:val="20"/>
          <w:szCs w:val="20"/>
        </w:rPr>
        <w:t>Aplicamos la 2ª Ley de Newton a cada uno de los ejes:</w:t>
      </w:r>
    </w:p>
    <w:p w:rsidR="00E52AFB" w:rsidRDefault="00471077" w:rsidP="00E52AFB">
      <w:pPr>
        <w:spacing w:before="24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12" type="#_x0000_t202" style="position:absolute;left:0;text-align:left;margin-left:153pt;margin-top:7pt;width:333pt;height:96pt;z-index:251731456" o:regroupid="90" stroked="f" strokeweight="1pt">
            <v:stroke startarrowwidth="narrow" startarrowlength="short"/>
            <v:textbox style="mso-next-textbox:#_x0000_s2412" inset="1.5mm,,1.5mm">
              <w:txbxContent>
                <w:p w:rsidR="00E52AFB" w:rsidRPr="000760C2" w:rsidRDefault="00E52AFB" w:rsidP="00E52AFB">
                  <w:pPr>
                    <w:spacing w:after="120"/>
                    <w:rPr>
                      <w:b/>
                      <w:i/>
                      <w:sz w:val="20"/>
                      <w:szCs w:val="20"/>
                    </w:rPr>
                  </w:pPr>
                  <w:r w:rsidRPr="00A66EB5">
                    <w:rPr>
                      <w:sz w:val="20"/>
                      <w:szCs w:val="20"/>
                    </w:rPr>
                    <w:t>De la ecuación plan</w:t>
                  </w:r>
                  <w:r>
                    <w:rPr>
                      <w:sz w:val="20"/>
                      <w:szCs w:val="20"/>
                    </w:rPr>
                    <w:t xml:space="preserve">teada en el eje Y se deduce que </w:t>
                  </w:r>
                  <w:r w:rsidRPr="00A66EB5">
                    <w:rPr>
                      <w:sz w:val="20"/>
                      <w:szCs w:val="20"/>
                    </w:rPr>
                    <w:t xml:space="preserve">N = m g cos </w:t>
                  </w:r>
                  <w:r w:rsidRPr="00A66EB5">
                    <w:rPr>
                      <w:sz w:val="20"/>
                      <w:szCs w:val="20"/>
                    </w:rPr>
                    <w:sym w:font="Symbol" w:char="F061"/>
                  </w:r>
                  <w:r>
                    <w:rPr>
                      <w:sz w:val="20"/>
                      <w:szCs w:val="20"/>
                    </w:rPr>
                    <w:t>.</w:t>
                  </w:r>
                </w:p>
                <w:p w:rsidR="00E52AFB" w:rsidRPr="00A66EB5" w:rsidRDefault="00E52AFB" w:rsidP="00E52AFB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e la ecuación planteada en el eje X se deduce que el cuerpo estará sometido a una aceleración</w:t>
                  </w:r>
                  <w:r w:rsidRPr="00E52AFB">
                    <w:rPr>
                      <w:b/>
                      <w:i/>
                      <w:sz w:val="20"/>
                      <w:szCs w:val="20"/>
                    </w:rPr>
                    <w:t xml:space="preserve"> hacia abajo</w:t>
                  </w:r>
                  <w:r>
                    <w:rPr>
                      <w:sz w:val="20"/>
                      <w:szCs w:val="20"/>
                    </w:rPr>
                    <w:t xml:space="preserve"> (ya que la aceleración lleva la dirección y sentido de la fuerza) d</w:t>
                  </w:r>
                  <w:r>
                    <w:rPr>
                      <w:sz w:val="20"/>
                      <w:szCs w:val="20"/>
                    </w:rPr>
                    <w:t>a</w:t>
                  </w:r>
                  <w:r>
                    <w:rPr>
                      <w:sz w:val="20"/>
                      <w:szCs w:val="20"/>
                    </w:rPr>
                    <w:t>da por:</w:t>
                  </w:r>
                </w:p>
              </w:txbxContent>
            </v:textbox>
          </v:shape>
        </w:pict>
      </w:r>
      <w:r w:rsidR="00E52AFB">
        <w:rPr>
          <w:sz w:val="20"/>
          <w:szCs w:val="20"/>
        </w:rPr>
        <w:t>Eje Y :</w:t>
      </w:r>
      <w:r w:rsidR="00E52AFB" w:rsidRPr="000D4790">
        <w:rPr>
          <w:b/>
          <w:sz w:val="20"/>
          <w:szCs w:val="20"/>
        </w:rPr>
        <w:t xml:space="preserve"> N – P cos </w:t>
      </w:r>
      <w:r w:rsidR="00E52AFB" w:rsidRPr="000D4790">
        <w:rPr>
          <w:b/>
          <w:sz w:val="20"/>
          <w:szCs w:val="20"/>
        </w:rPr>
        <w:sym w:font="Symbol" w:char="F061"/>
      </w:r>
      <w:r w:rsidR="00E52AFB" w:rsidRPr="000D4790">
        <w:rPr>
          <w:b/>
          <w:sz w:val="20"/>
          <w:szCs w:val="20"/>
        </w:rPr>
        <w:t xml:space="preserve"> = 0.</w:t>
      </w:r>
    </w:p>
    <w:p w:rsidR="00E52AFB" w:rsidRPr="004C4C4E" w:rsidRDefault="00E52AFB" w:rsidP="00E52AFB">
      <w:pPr>
        <w:spacing w:before="240"/>
        <w:ind w:left="708"/>
        <w:rPr>
          <w:b/>
          <w:sz w:val="20"/>
          <w:szCs w:val="20"/>
        </w:rPr>
      </w:pPr>
      <w:r w:rsidRPr="004C4C4E">
        <w:rPr>
          <w:sz w:val="20"/>
          <w:szCs w:val="20"/>
        </w:rPr>
        <w:t xml:space="preserve">Eje X : </w:t>
      </w:r>
      <w:r w:rsidRPr="004C4C4E">
        <w:rPr>
          <w:b/>
          <w:sz w:val="20"/>
          <w:szCs w:val="20"/>
        </w:rPr>
        <w:t xml:space="preserve">P sen </w:t>
      </w:r>
      <w:r w:rsidRPr="000D4790">
        <w:rPr>
          <w:b/>
          <w:sz w:val="20"/>
          <w:szCs w:val="20"/>
        </w:rPr>
        <w:sym w:font="Symbol" w:char="F061"/>
      </w:r>
      <w:r w:rsidRPr="004C4C4E">
        <w:rPr>
          <w:b/>
          <w:sz w:val="20"/>
          <w:szCs w:val="20"/>
        </w:rPr>
        <w:t xml:space="preserve"> = m a.</w:t>
      </w:r>
    </w:p>
    <w:p w:rsidR="00E52AFB" w:rsidRPr="004C4C4E" w:rsidRDefault="00471077" w:rsidP="00E52AFB">
      <w:pPr>
        <w:spacing w:before="240"/>
        <w:ind w:left="708"/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shape id="_x0000_s2414" type="#_x0000_t75" style="position:absolute;left:0;text-align:left;margin-left:234pt;margin-top:18.5pt;width:173.65pt;height:28.8pt;z-index:251732480">
            <v:imagedata r:id="rId22" o:title=""/>
          </v:shape>
          <o:OLEObject Type="Embed" ProgID="Equation.DSMT4" ShapeID="_x0000_s2414" DrawAspect="Content" ObjectID="_1504801755" r:id="rId23"/>
        </w:pict>
      </w:r>
    </w:p>
    <w:p w:rsidR="00E52AFB" w:rsidRPr="004C4C4E" w:rsidRDefault="00E52AFB" w:rsidP="00E52AFB">
      <w:pPr>
        <w:spacing w:before="240"/>
        <w:rPr>
          <w:b/>
          <w:sz w:val="20"/>
          <w:szCs w:val="20"/>
        </w:rPr>
      </w:pPr>
    </w:p>
    <w:p w:rsidR="00E52AFB" w:rsidRDefault="00471077" w:rsidP="006E16C1">
      <w:pPr>
        <w:numPr>
          <w:ilvl w:val="1"/>
          <w:numId w:val="20"/>
        </w:numPr>
        <w:spacing w:before="240"/>
        <w:rPr>
          <w:sz w:val="20"/>
          <w:szCs w:val="20"/>
        </w:rPr>
      </w:pPr>
      <w:r>
        <w:rPr>
          <w:sz w:val="20"/>
          <w:szCs w:val="20"/>
        </w:rPr>
        <w:t>Si ahora hacemos un análisis del movimiento del cuerpo y suponiendo sentido positivo hacia arriba y neg</w:t>
      </w:r>
      <w:r>
        <w:rPr>
          <w:sz w:val="20"/>
          <w:szCs w:val="20"/>
        </w:rPr>
        <w:t>a</w:t>
      </w:r>
      <w:r>
        <w:rPr>
          <w:sz w:val="20"/>
          <w:szCs w:val="20"/>
        </w:rPr>
        <w:t>tivo hacia abajo (ver figura), podemos escribir las ecuaciones correspondientes:</w:t>
      </w:r>
    </w:p>
    <w:p w:rsidR="00471077" w:rsidRDefault="00BD5AA5" w:rsidP="00E52AFB">
      <w:pPr>
        <w:spacing w:before="24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2429" style="position:absolute;margin-left:18pt;margin-top:17.5pt;width:142.5pt;height:96pt;z-index:251733504" coordorigin="1854,10914" coordsize="2850,1920">
            <v:rect id="_x0000_s2417" style="position:absolute;left:3099;top:11704;width:900;height:360;rotation:-25352241fd" o:regroupid="91" strokeweight="1pt">
              <v:stroke startarrowwidth="narrow" startarrowlength="short"/>
              <v:textbox inset="1.5mm,,1.5mm"/>
            </v:rect>
            <v:shape id="_x0000_s2418" type="#_x0000_t202" style="position:absolute;left:1854;top:11499;width:1345;height:360" o:regroupid="91" filled="f" stroked="f" strokeweight="1pt">
              <v:stroke startarrowwidth="narrow" startarrowlength="short"/>
              <v:textbox style="mso-next-textbox:#_x0000_s2418" inset=".5mm,.3mm,.5mm,.3mm">
                <w:txbxContent>
                  <w:p w:rsidR="00471077" w:rsidRPr="005A4628" w:rsidRDefault="00471077" w:rsidP="0047107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= 3,4 m/s</w:t>
                    </w:r>
                    <w:r w:rsidRPr="00471077">
                      <w:rPr>
                        <w:sz w:val="20"/>
                        <w:szCs w:val="20"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2419" style="position:absolute;flip:x" from="2729,11424" to="4529,12324" o:regroupid="91">
              <v:stroke startarrowwidth="narrow" startarrowlength="short"/>
            </v:line>
            <v:line id="_x0000_s2420" style="position:absolute" from="3129,11034" to="4029,12834" o:regroupid="91">
              <v:stroke startarrowwidth="narrow" startarrowlength="short"/>
            </v:line>
            <v:line id="_x0000_s2422" style="position:absolute;rotation:-550547fd" from="3609,11887" to="3808,12484" o:regroupid="91" strokeweight="1pt">
              <v:stroke startarrowwidth="narrow" startarrowlength="short" endarrow="block"/>
            </v:line>
            <v:line id="_x0000_s2423" style="position:absolute;flip:x" from="2574,11754" to="3114,12018" o:regroupid="91" strokeweight="1pt">
              <v:stroke startarrowwidth="narrow" startarrowlength="short" endarrow="block"/>
            </v:line>
            <v:shape id="_x0000_s2424" type="#_x0000_t202" style="position:absolute;left:3459;top:10914;width:1245;height:360" o:regroupid="91" filled="f" stroked="f" strokeweight="1pt">
              <v:stroke startarrowwidth="narrow" startarrowlength="short"/>
              <v:textbox style="mso-next-textbox:#_x0000_s2424" inset=".5mm,.3mm,.5mm,.3mm">
                <w:txbxContent>
                  <w:p w:rsidR="00471077" w:rsidRPr="005A4628" w:rsidRDefault="00471077" w:rsidP="0047107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V</w:t>
                    </w:r>
                    <w:r w:rsidRPr="00471077">
                      <w:rPr>
                        <w:sz w:val="20"/>
                        <w:szCs w:val="20"/>
                        <w:vertAlign w:val="subscript"/>
                      </w:rPr>
                      <w:t>0</w:t>
                    </w:r>
                    <w:r>
                      <w:rPr>
                        <w:sz w:val="20"/>
                        <w:szCs w:val="20"/>
                      </w:rPr>
                      <w:t xml:space="preserve"> = </w:t>
                    </w:r>
                    <w:r w:rsidR="00BD5AA5">
                      <w:rPr>
                        <w:sz w:val="20"/>
                        <w:szCs w:val="20"/>
                      </w:rPr>
                      <w:t>2,</w:t>
                    </w:r>
                    <w:r w:rsidR="00E6454C">
                      <w:rPr>
                        <w:sz w:val="20"/>
                        <w:szCs w:val="20"/>
                      </w:rPr>
                      <w:t>6</w:t>
                    </w:r>
                    <w:r w:rsidR="00BD5AA5">
                      <w:rPr>
                        <w:sz w:val="20"/>
                        <w:szCs w:val="20"/>
                      </w:rPr>
                      <w:t xml:space="preserve"> m/s</w:t>
                    </w:r>
                  </w:p>
                </w:txbxContent>
              </v:textbox>
            </v:shape>
            <v:line id="_x0000_s2428" style="position:absolute;flip:y" from="3654,11214" to="4374,11574">
              <v:stroke startarrowwidth="narrow" startarrowlength="short" endarrow="block"/>
            </v:line>
          </v:group>
        </w:pict>
      </w:r>
    </w:p>
    <w:p w:rsidR="00E52AFB" w:rsidRDefault="00BD5AA5" w:rsidP="00E52AFB">
      <w:pPr>
        <w:spacing w:before="24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430" type="#_x0000_t202" style="position:absolute;margin-left:305.25pt;margin-top:2.25pt;width:162pt;height:1in;z-index:-251581952" filled="f" stroked="f">
            <v:stroke startarrowwidth="narrow" startarrowlength="short"/>
            <v:textbox inset=".5mm,.3mm,.5mm,.3mm">
              <w:txbxContent>
                <w:p w:rsidR="00BD5AA5" w:rsidRPr="00BD5AA5" w:rsidRDefault="00BD5AA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P</w:t>
                  </w:r>
                  <w:r w:rsidRPr="00BD5AA5">
                    <w:rPr>
                      <w:sz w:val="20"/>
                      <w:szCs w:val="20"/>
                    </w:rPr>
                    <w:t>odemos describir el mov</w:t>
                  </w:r>
                  <w:r w:rsidRPr="00BD5AA5">
                    <w:rPr>
                      <w:sz w:val="20"/>
                      <w:szCs w:val="20"/>
                    </w:rPr>
                    <w:t>i</w:t>
                  </w:r>
                  <w:r w:rsidRPr="00BD5AA5">
                    <w:rPr>
                      <w:sz w:val="20"/>
                      <w:szCs w:val="20"/>
                    </w:rPr>
                    <w:t>miento del cuerpo diciendo que este a</w:t>
                  </w:r>
                  <w:r w:rsidRPr="00BD5AA5">
                    <w:rPr>
                      <w:sz w:val="20"/>
                      <w:szCs w:val="20"/>
                    </w:rPr>
                    <w:t>s</w:t>
                  </w:r>
                  <w:r w:rsidRPr="00BD5AA5">
                    <w:rPr>
                      <w:sz w:val="20"/>
                      <w:szCs w:val="20"/>
                    </w:rPr>
                    <w:t>cenderá con velocidad decr</w:t>
                  </w:r>
                  <w:r w:rsidRPr="00BD5AA5">
                    <w:rPr>
                      <w:sz w:val="20"/>
                      <w:szCs w:val="20"/>
                    </w:rPr>
                    <w:t>e</w:t>
                  </w:r>
                  <w:r w:rsidRPr="00BD5AA5">
                    <w:rPr>
                      <w:sz w:val="20"/>
                      <w:szCs w:val="20"/>
                    </w:rPr>
                    <w:t>ciente hasta que pare y, a continuaci</w:t>
                  </w:r>
                  <w:r>
                    <w:rPr>
                      <w:sz w:val="20"/>
                      <w:szCs w:val="20"/>
                    </w:rPr>
                    <w:t>ón, d</w:t>
                  </w:r>
                  <w:r w:rsidRPr="00BD5AA5">
                    <w:rPr>
                      <w:sz w:val="20"/>
                      <w:szCs w:val="20"/>
                    </w:rPr>
                    <w:t>escenderá por el plano aume</w:t>
                  </w:r>
                  <w:r w:rsidRPr="00BD5AA5">
                    <w:rPr>
                      <w:sz w:val="20"/>
                      <w:szCs w:val="20"/>
                    </w:rPr>
                    <w:t>n</w:t>
                  </w:r>
                  <w:r w:rsidRPr="00BD5AA5">
                    <w:rPr>
                      <w:sz w:val="20"/>
                      <w:szCs w:val="20"/>
                    </w:rPr>
                    <w:t>tando su vel</w:t>
                  </w:r>
                  <w:r w:rsidRPr="00BD5AA5">
                    <w:rPr>
                      <w:sz w:val="20"/>
                      <w:szCs w:val="20"/>
                    </w:rPr>
                    <w:t>o</w:t>
                  </w:r>
                  <w:r w:rsidRPr="00BD5AA5">
                    <w:rPr>
                      <w:sz w:val="20"/>
                      <w:szCs w:val="20"/>
                    </w:rPr>
                    <w:t xml:space="preserve">cidad </w:t>
                  </w:r>
                  <w:r>
                    <w:rPr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2431" type="#_x0000_t75" style="position:absolute;margin-left:189pt;margin-top:3pt;width:93pt;height:38pt;z-index:251735552">
            <v:imagedata r:id="rId24" o:title=""/>
          </v:shape>
          <o:OLEObject Type="Embed" ProgID="Equation.DSMT4" ShapeID="_x0000_s2431" DrawAspect="Content" ObjectID="_1504801754" r:id="rId25"/>
        </w:pict>
      </w:r>
    </w:p>
    <w:p w:rsidR="00134056" w:rsidRPr="00FF623A" w:rsidRDefault="00134056" w:rsidP="00217A17">
      <w:pPr>
        <w:spacing w:before="240"/>
        <w:ind w:left="708"/>
        <w:rPr>
          <w:b/>
          <w:sz w:val="20"/>
          <w:szCs w:val="20"/>
        </w:rPr>
      </w:pPr>
    </w:p>
    <w:p w:rsidR="00BD5AA5" w:rsidRDefault="00BD5AA5" w:rsidP="00FC0647">
      <w:pPr>
        <w:spacing w:after="120"/>
        <w:jc w:val="center"/>
        <w:rPr>
          <w:sz w:val="20"/>
          <w:szCs w:val="20"/>
        </w:rPr>
      </w:pPr>
    </w:p>
    <w:p w:rsidR="00BD5AA5" w:rsidRPr="00BD5AA5" w:rsidRDefault="00BD5AA5" w:rsidP="00BD5AA5">
      <w:pPr>
        <w:rPr>
          <w:sz w:val="20"/>
          <w:szCs w:val="20"/>
        </w:rPr>
      </w:pPr>
    </w:p>
    <w:p w:rsidR="00BD5AA5" w:rsidRPr="00BD5AA5" w:rsidRDefault="00BD5AA5" w:rsidP="00BD5AA5">
      <w:pPr>
        <w:rPr>
          <w:sz w:val="20"/>
          <w:szCs w:val="20"/>
        </w:rPr>
      </w:pPr>
    </w:p>
    <w:p w:rsidR="00BD5AA5" w:rsidRPr="00BD5AA5" w:rsidRDefault="00BD5AA5" w:rsidP="00BD5AA5">
      <w:pPr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32" type="#_x0000_t75" style="position:absolute;margin-left:252pt;margin-top:4.55pt;width:172pt;height:31pt;z-index:251736576" wrapcoords="13462 2107 1306 5795 100 6849 100 12644 10448 18966 13362 19493 13764 19493 15070 18966 21299 12117 21399 8429 19490 6322 14166 2107 13462 2107">
            <v:imagedata r:id="rId26" o:title=""/>
          </v:shape>
          <o:OLEObject Type="Embed" ProgID="Equation.DSMT4" ShapeID="_x0000_s2432" DrawAspect="Content" ObjectID="_1504801753" r:id="rId27"/>
        </w:pict>
      </w:r>
    </w:p>
    <w:p w:rsidR="00BD5AA5" w:rsidRDefault="00BD5AA5" w:rsidP="006E16C1">
      <w:pPr>
        <w:ind w:left="708"/>
        <w:rPr>
          <w:sz w:val="20"/>
          <w:szCs w:val="20"/>
        </w:rPr>
      </w:pPr>
      <w:r>
        <w:rPr>
          <w:sz w:val="20"/>
          <w:szCs w:val="20"/>
        </w:rPr>
        <w:t>Para el punto de altura máxima v = 0 :</w:t>
      </w:r>
    </w:p>
    <w:p w:rsidR="00BD5AA5" w:rsidRDefault="00BD5AA5" w:rsidP="00BD5AA5">
      <w:pPr>
        <w:rPr>
          <w:sz w:val="20"/>
          <w:szCs w:val="20"/>
        </w:rPr>
      </w:pPr>
    </w:p>
    <w:p w:rsidR="00BD5AA5" w:rsidRPr="00BD5AA5" w:rsidRDefault="00BD5AA5" w:rsidP="006E16C1">
      <w:pPr>
        <w:ind w:left="708"/>
        <w:rPr>
          <w:sz w:val="20"/>
          <w:szCs w:val="20"/>
        </w:rPr>
      </w:pPr>
      <w:r>
        <w:rPr>
          <w:sz w:val="20"/>
          <w:szCs w:val="20"/>
        </w:rPr>
        <w:t>Distancia recorrida (medida sobre el pl</w:t>
      </w:r>
      <w:r>
        <w:rPr>
          <w:sz w:val="20"/>
          <w:szCs w:val="20"/>
        </w:rPr>
        <w:t>a</w:t>
      </w:r>
      <w:r>
        <w:rPr>
          <w:sz w:val="20"/>
          <w:szCs w:val="20"/>
        </w:rPr>
        <w:t xml:space="preserve">no):  </w:t>
      </w:r>
    </w:p>
    <w:p w:rsidR="00BD5AA5" w:rsidRPr="00BD5AA5" w:rsidRDefault="006E16C1" w:rsidP="00BD5AA5">
      <w:pPr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34" type="#_x0000_t75" style="position:absolute;margin-left:252pt;margin-top:7.3pt;width:200pt;height:19pt;z-index:251737600">
            <v:imagedata r:id="rId28" o:title=""/>
          </v:shape>
          <o:OLEObject Type="Embed" ProgID="Equation.DSMT4" ShapeID="_x0000_s2434" DrawAspect="Content" ObjectID="_1504801752" r:id="rId29"/>
        </w:pict>
      </w:r>
    </w:p>
    <w:p w:rsidR="00E6454C" w:rsidRDefault="00BD5AA5" w:rsidP="00E6454C">
      <w:pPr>
        <w:tabs>
          <w:tab w:val="left" w:pos="1380"/>
        </w:tabs>
        <w:spacing w:after="120"/>
        <w:rPr>
          <w:sz w:val="20"/>
          <w:szCs w:val="20"/>
        </w:rPr>
      </w:pPr>
      <w:r>
        <w:rPr>
          <w:sz w:val="20"/>
          <w:szCs w:val="20"/>
        </w:rPr>
        <w:tab/>
      </w:r>
    </w:p>
    <w:p w:rsidR="00FC0647" w:rsidRPr="00E6454C" w:rsidRDefault="006E16C1" w:rsidP="006E16C1">
      <w:pPr>
        <w:tabs>
          <w:tab w:val="left" w:pos="1380"/>
        </w:tabs>
        <w:spacing w:after="12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43" type="#_x0000_t75" style="position:absolute;left:0;text-align:left;margin-left:207pt;margin-top:28.55pt;width:268pt;height:29pt;z-index:251739648">
            <v:imagedata r:id="rId30" o:title=""/>
            <w10:wrap type="square"/>
          </v:shape>
          <o:OLEObject Type="Embed" ProgID="Equation.DSMT4" ShapeID="_x0000_s2443" DrawAspect="Content" ObjectID="_1504801751" r:id="rId31"/>
        </w:pict>
      </w:r>
      <w:r>
        <w:rPr>
          <w:noProof/>
          <w:sz w:val="20"/>
          <w:szCs w:val="20"/>
        </w:rPr>
        <w:pict>
          <v:group id="_x0000_s2440" style="position:absolute;left:0;text-align:left;margin-left:54pt;margin-top:19.55pt;width:2in;height:58.45pt;z-index:251738624" coordorigin="4014,14274" coordsize="2880,1169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2435" type="#_x0000_t6" style="position:absolute;left:4014;top:14274;width:2520;height:1080;flip:x" filled="f">
              <v:stroke startarrowwidth="narrow" startarrowlength="short"/>
              <v:textbox inset=".5mm,.3mm,.5mm,.3mm"/>
            </v:shape>
            <v:shape id="_x0000_s2436" type="#_x0000_t202" style="position:absolute;left:6534;top:14634;width:360;height:360" filled="f" stroked="f">
              <v:stroke startarrowwidth="narrow" startarrowlength="short"/>
              <v:textbox inset=".5mm,.3mm,.5mm,.3mm">
                <w:txbxContent>
                  <w:p w:rsidR="00E6454C" w:rsidRDefault="00E6454C" w:rsidP="00E6454C">
                    <w:pPr>
                      <w:jc w:val="center"/>
                    </w:pPr>
                    <w:r>
                      <w:t>h</w:t>
                    </w:r>
                  </w:p>
                </w:txbxContent>
              </v:textbox>
            </v:shape>
            <v:shape id="_x0000_s2437" type="#_x0000_t202" style="position:absolute;left:5244;top:14409;width:360;height:360" filled="f" stroked="f">
              <v:stroke startarrowwidth="narrow" startarrowlength="short"/>
              <v:textbox inset=".5mm,.3mm,.5mm,.3mm">
                <w:txbxContent>
                  <w:p w:rsidR="00E6454C" w:rsidRDefault="00E6454C" w:rsidP="00E6454C">
                    <w:pPr>
                      <w:jc w:val="center"/>
                    </w:pPr>
                    <w:r>
                      <w:t>s</w:t>
                    </w:r>
                  </w:p>
                </w:txbxContent>
              </v:textbox>
            </v:shape>
            <v:shape id="_x0000_s2438" type="#_x0000_t19" style="position:absolute;left:4759;top:14950;width:447;height:540;rotation:3533601fd" coordsize="16077,21600" adj=",-2746025" path="wr-21600,,21600,43200,,,16077,7175nfewr-21600,,21600,43200,,,16077,7175l,21600nsxe" strokeweight="1pt">
              <v:stroke startarrowwidth="narrow" startarrowlength="short"/>
              <v:path o:connectlocs="0,0;16077,7175;0,21600"/>
              <v:textbox inset="1.5mm,,1.5mm"/>
            </v:shape>
            <v:shape id="_x0000_s2439" type="#_x0000_t202" style="position:absolute;left:5274;top:14904;width:255;height:360" filled="f" stroked="f" strokeweight="1pt">
              <v:stroke startarrowwidth="narrow" startarrowlength="short"/>
              <v:textbox style="mso-next-textbox:#_x0000_s2439" inset=".5mm,.3mm,.5mm,.3mm">
                <w:txbxContent>
                  <w:p w:rsidR="00E6454C" w:rsidRDefault="00E6454C" w:rsidP="00E6454C">
                    <w:r>
                      <w:sym w:font="Symbol" w:char="F061"/>
                    </w:r>
                  </w:p>
                </w:txbxContent>
              </v:textbox>
            </v:shape>
          </v:group>
        </w:pict>
      </w:r>
      <w:r w:rsidR="00E6454C">
        <w:rPr>
          <w:sz w:val="20"/>
          <w:szCs w:val="20"/>
        </w:rPr>
        <w:t xml:space="preserve">Altura máxima alcanzada:  </w:t>
      </w:r>
      <w:r w:rsidR="00FF623A" w:rsidRPr="00BD5AA5">
        <w:rPr>
          <w:sz w:val="20"/>
          <w:szCs w:val="20"/>
        </w:rPr>
        <w:br w:type="page"/>
      </w:r>
      <w:r w:rsidR="000760C2" w:rsidRPr="0031266F">
        <w:rPr>
          <w:b/>
        </w:rPr>
        <w:lastRenderedPageBreak/>
        <w:t xml:space="preserve">Dinámica del </w:t>
      </w:r>
      <w:r w:rsidR="0031266F" w:rsidRPr="0031266F">
        <w:rPr>
          <w:b/>
        </w:rPr>
        <w:t xml:space="preserve">movimiento </w:t>
      </w:r>
      <w:r w:rsidR="002B257B">
        <w:rPr>
          <w:b/>
        </w:rPr>
        <w:t>circular uniforme</w:t>
      </w:r>
    </w:p>
    <w:p w:rsidR="00FC0647" w:rsidRDefault="00936E95" w:rsidP="00FC0647">
      <w:pPr>
        <w:spacing w:after="120"/>
        <w:ind w:right="1077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286" style="position:absolute;margin-left:372pt;margin-top:20.2pt;width:117pt;height:125.85pt;z-index:251702784" coordorigin="3834,10854" coordsize="2340,2517">
            <v:oval id="_x0000_s2287" style="position:absolute;left:3834;top:11034;width:2160;height:2160" filled="f" strokeweight="1pt">
              <v:stroke startarrowwidth="narrow" startarrowlength="short"/>
              <v:textbox inset=".5mm,.3mm,.5mm,.3mm"/>
            </v:oval>
            <v:oval id="_x0000_s2288" style="position:absolute;left:5472;top:11184;width:180;height:180" fillcolor="#333" stroked="f">
              <v:stroke startarrowwidth="narrow" startarrowlength="short"/>
              <v:textbox inset=".5mm,.3mm,.5mm,.3mm"/>
            </v:oval>
            <v:line id="_x0000_s2289" style="position:absolute;flip:x" from="5007,11274" to="5547,11994" strokeweight="1.75pt">
              <v:stroke startarrowwidth="narrow" startarrowlength="short" endarrow="block"/>
            </v:line>
            <v:shape id="_x0000_s2290" type="#_x0000_t202" style="position:absolute;left:4854;top:11394;width:360;height:357" filled="f" stroked="f">
              <v:stroke startarrowwidth="narrow" startarrowlength="short"/>
              <v:textbox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 w:rsidRPr="00391140">
                      <w:rPr>
                        <w:b/>
                      </w:rPr>
                      <w:t>F</w:t>
                    </w:r>
                    <w:r w:rsidRPr="00391140">
                      <w:rPr>
                        <w:b/>
                        <w:vertAlign w:val="subscript"/>
                      </w:rPr>
                      <w:t>N</w:t>
                    </w:r>
                  </w:p>
                </w:txbxContent>
              </v:textbox>
            </v:shape>
            <v:oval id="_x0000_s2291" style="position:absolute;left:5634;top:12744;width:180;height:180" fillcolor="#333" stroked="f">
              <v:stroke startarrowwidth="narrow" startarrowlength="short"/>
              <v:textbox inset=".5mm,.3mm,.5mm,.3mm"/>
            </v:oval>
            <v:oval id="_x0000_s2292" style="position:absolute;left:4269;top:12924;width:180;height:180" fillcolor="#333" stroked="f">
              <v:stroke startarrowwidth="narrow" startarrowlength="short"/>
              <v:textbox inset=".5mm,.3mm,.5mm,.3mm"/>
            </v:oval>
            <v:oval id="_x0000_s2293" style="position:absolute;left:4089;top:11259;width:180;height:180" fillcolor="#333" stroked="f">
              <v:stroke startarrowwidth="narrow" startarrowlength="short"/>
              <v:textbox inset=".5mm,.3mm,.5mm,.3mm"/>
            </v:oval>
            <v:line id="_x0000_s2294" style="position:absolute;rotation:5420099fd;flip:x" from="4223,11292" to="4763,12012" strokeweight="1.75pt">
              <v:stroke startarrowwidth="narrow" startarrowlength="short" endarrow="block"/>
            </v:line>
            <v:line id="_x0000_s2295" style="position:absolute;rotation:-6549605fd;flip:x" from="5135,12138" to="5675,12858" strokeweight="1.75pt">
              <v:stroke startarrowwidth="narrow" startarrowlength="short" endarrow="block"/>
            </v:line>
            <v:line id="_x0000_s2296" style="position:absolute;rotation:12144910fd;flip:x" from="4324,12255" to="4864,12975" strokeweight="1.75pt">
              <v:stroke startarrowwidth="narrow" startarrowlength="short" endarrow="block"/>
            </v:line>
            <v:shape id="_x0000_s2297" type="#_x0000_t202" style="position:absolute;left:5274;top:12114;width:360;height:357" filled="f" stroked="f">
              <v:stroke startarrowwidth="narrow" startarrowlength="short"/>
              <v:textbox style="mso-next-textbox:#_x0000_s2297"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 w:rsidRPr="00391140">
                      <w:rPr>
                        <w:b/>
                      </w:rPr>
                      <w:t>F</w:t>
                    </w:r>
                    <w:r w:rsidRPr="00391140">
                      <w:rPr>
                        <w:b/>
                        <w:vertAlign w:val="subscript"/>
                      </w:rPr>
                      <w:t>N</w:t>
                    </w:r>
                  </w:p>
                </w:txbxContent>
              </v:textbox>
            </v:shape>
            <v:shape id="_x0000_s2298" type="#_x0000_t202" style="position:absolute;left:4674;top:12489;width:360;height:357" filled="f" stroked="f">
              <v:stroke startarrowwidth="narrow" startarrowlength="short"/>
              <v:textbox style="mso-next-textbox:#_x0000_s2298"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 w:rsidRPr="00391140">
                      <w:rPr>
                        <w:b/>
                      </w:rPr>
                      <w:t>F</w:t>
                    </w:r>
                    <w:r w:rsidRPr="00391140">
                      <w:rPr>
                        <w:b/>
                        <w:vertAlign w:val="subscript"/>
                      </w:rPr>
                      <w:t>N</w:t>
                    </w:r>
                  </w:p>
                </w:txbxContent>
              </v:textbox>
            </v:shape>
            <v:shape id="_x0000_s2299" type="#_x0000_t202" style="position:absolute;left:4194;top:11694;width:360;height:357" filled="f" stroked="f">
              <v:stroke startarrowwidth="narrow" startarrowlength="short"/>
              <v:textbox style="mso-next-textbox:#_x0000_s2299"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 w:rsidRPr="00391140">
                      <w:rPr>
                        <w:b/>
                      </w:rPr>
                      <w:t>F</w:t>
                    </w:r>
                    <w:r w:rsidRPr="00391140">
                      <w:rPr>
                        <w:b/>
                        <w:vertAlign w:val="subscript"/>
                      </w:rPr>
                      <w:t>N</w:t>
                    </w:r>
                  </w:p>
                </w:txbxContent>
              </v:textbox>
            </v:shape>
            <v:line id="_x0000_s2300" style="position:absolute;rotation:-455922fd" from="5609,11235" to="5969,11595">
              <v:stroke startarrowwidth="narrow" startarrowlength="short" endarrow="block"/>
            </v:line>
            <v:line id="_x0000_s2301" style="position:absolute;rotation:-12994748fd" from="3950,12733" to="4310,13093">
              <v:stroke startarrowwidth="narrow" startarrowlength="short" endarrow="block"/>
            </v:line>
            <v:line id="_x0000_s2302" style="position:absolute;rotation:270" from="4163,10974" to="4523,11334">
              <v:stroke startarrowwidth="narrow" startarrowlength="short" endarrow="block"/>
            </v:line>
            <v:line id="_x0000_s2303" style="position:absolute;rotation:90" from="5372,12827" to="5732,13187">
              <v:stroke startarrowwidth="narrow" startarrowlength="short" endarrow="block"/>
            </v:line>
            <v:shape id="_x0000_s2304" type="#_x0000_t202" style="position:absolute;left:5814;top:11034;width:360;height:357" filled="f" stroked="f">
              <v:stroke startarrowwidth="narrow" startarrowlength="short"/>
              <v:textbox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v</w:t>
                    </w:r>
                  </w:p>
                </w:txbxContent>
              </v:textbox>
            </v:shape>
            <v:shape id="_x0000_s2305" type="#_x0000_t202" style="position:absolute;left:5454;top:13014;width:360;height:357" filled="f" stroked="f">
              <v:stroke startarrowwidth="narrow" startarrowlength="short"/>
              <v:textbox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v</w:t>
                    </w:r>
                  </w:p>
                </w:txbxContent>
              </v:textbox>
            </v:shape>
            <v:shape id="_x0000_s2306" type="#_x0000_t202" style="position:absolute;left:3834;top:12909;width:360;height:357" filled="f" stroked="f">
              <v:stroke startarrowwidth="narrow" startarrowlength="short"/>
              <v:textbox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v</w:t>
                    </w:r>
                  </w:p>
                </w:txbxContent>
              </v:textbox>
            </v:shape>
            <v:shape id="_x0000_s2307" type="#_x0000_t202" style="position:absolute;left:4014;top:10854;width:360;height:357" filled="f" stroked="f">
              <v:stroke startarrowwidth="narrow" startarrowlength="short"/>
              <v:textbox inset=".5mm,.3mm,.5mm,.3mm">
                <w:txbxContent>
                  <w:p w:rsidR="00936E95" w:rsidRPr="00391140" w:rsidRDefault="00936E95" w:rsidP="00936E95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v</w:t>
                    </w:r>
                  </w:p>
                </w:txbxContent>
              </v:textbox>
            </v:shape>
            <w10:wrap type="square"/>
          </v:group>
        </w:pict>
      </w:r>
      <w:r w:rsidR="00FC0647">
        <w:rPr>
          <w:sz w:val="20"/>
          <w:szCs w:val="20"/>
        </w:rPr>
        <w:t>P</w:t>
      </w:r>
      <w:r w:rsidR="00391140" w:rsidRPr="00391140">
        <w:rPr>
          <w:sz w:val="20"/>
          <w:szCs w:val="20"/>
        </w:rPr>
        <w:t>ara que un punto describa un movimiento circular uniforme</w:t>
      </w:r>
      <w:r w:rsidR="00391140">
        <w:rPr>
          <w:sz w:val="20"/>
          <w:szCs w:val="20"/>
        </w:rPr>
        <w:t xml:space="preserve"> se requiere que la dirección del vector velocidad varíe continuamente. </w:t>
      </w:r>
      <w:r w:rsidR="00391140" w:rsidRPr="00D21678">
        <w:rPr>
          <w:b/>
          <w:i/>
          <w:sz w:val="20"/>
          <w:szCs w:val="20"/>
        </w:rPr>
        <w:t>Un movimiento de este tipo tiene, por tanto, aceler</w:t>
      </w:r>
      <w:r w:rsidR="00391140" w:rsidRPr="00D21678">
        <w:rPr>
          <w:b/>
          <w:i/>
          <w:sz w:val="20"/>
          <w:szCs w:val="20"/>
        </w:rPr>
        <w:t>a</w:t>
      </w:r>
      <w:r w:rsidR="00391140" w:rsidRPr="00D21678">
        <w:rPr>
          <w:b/>
          <w:i/>
          <w:sz w:val="20"/>
          <w:szCs w:val="20"/>
        </w:rPr>
        <w:t>ción normal o centrípeta.</w:t>
      </w:r>
    </w:p>
    <w:p w:rsidR="0031266F" w:rsidRPr="00FC0647" w:rsidRDefault="00391140" w:rsidP="00FC0647">
      <w:pPr>
        <w:spacing w:after="120"/>
        <w:ind w:right="1077"/>
        <w:rPr>
          <w:b/>
        </w:rPr>
      </w:pPr>
      <w:r>
        <w:rPr>
          <w:sz w:val="20"/>
          <w:szCs w:val="20"/>
        </w:rPr>
        <w:t>Según la segunda ley de Newton las causas de las aceleraciones son las fue</w:t>
      </w:r>
      <w:r>
        <w:rPr>
          <w:sz w:val="20"/>
          <w:szCs w:val="20"/>
        </w:rPr>
        <w:t>r</w:t>
      </w:r>
      <w:r>
        <w:rPr>
          <w:sz w:val="20"/>
          <w:szCs w:val="20"/>
        </w:rPr>
        <w:t xml:space="preserve">zas. Por tanto, </w:t>
      </w:r>
      <w:r w:rsidRPr="00FC0647">
        <w:rPr>
          <w:b/>
          <w:i/>
          <w:sz w:val="20"/>
          <w:szCs w:val="20"/>
        </w:rPr>
        <w:t>para que un punto describa un movimiento circular y unifo</w:t>
      </w:r>
      <w:r w:rsidRPr="00FC0647">
        <w:rPr>
          <w:b/>
          <w:i/>
          <w:sz w:val="20"/>
          <w:szCs w:val="20"/>
        </w:rPr>
        <w:t>r</w:t>
      </w:r>
      <w:r w:rsidRPr="00FC0647">
        <w:rPr>
          <w:b/>
          <w:i/>
          <w:sz w:val="20"/>
          <w:szCs w:val="20"/>
        </w:rPr>
        <w:t>me, debe de existir una fuerza (responsable de la aceleración centríp</w:t>
      </w:r>
      <w:r w:rsidRPr="00FC0647">
        <w:rPr>
          <w:b/>
          <w:i/>
          <w:sz w:val="20"/>
          <w:szCs w:val="20"/>
        </w:rPr>
        <w:t>e</w:t>
      </w:r>
      <w:r w:rsidRPr="00FC0647">
        <w:rPr>
          <w:b/>
          <w:i/>
          <w:sz w:val="20"/>
          <w:szCs w:val="20"/>
        </w:rPr>
        <w:t>ta) que apunte continuamente hacia el centro, la fuerza centríp</w:t>
      </w:r>
      <w:r w:rsidRPr="00FC0647">
        <w:rPr>
          <w:b/>
          <w:i/>
          <w:sz w:val="20"/>
          <w:szCs w:val="20"/>
        </w:rPr>
        <w:t>e</w:t>
      </w:r>
      <w:r w:rsidRPr="00FC0647">
        <w:rPr>
          <w:b/>
          <w:i/>
          <w:sz w:val="20"/>
          <w:szCs w:val="20"/>
        </w:rPr>
        <w:t>ta.</w:t>
      </w:r>
    </w:p>
    <w:p w:rsidR="00391140" w:rsidRPr="00391140" w:rsidRDefault="00391140" w:rsidP="00FC0647">
      <w:pPr>
        <w:spacing w:after="120"/>
        <w:ind w:right="284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233" type="#_x0000_t75" style="position:absolute;margin-left:18pt;margin-top:16.2pt;width:199pt;height:49.95pt;z-index:251701760">
            <v:imagedata r:id="rId32" o:title=""/>
          </v:shape>
          <o:OLEObject Type="Embed" ProgID="Equation.DSMT4" ShapeID="_x0000_s2233" DrawAspect="Content" ObjectID="_1504801758" r:id="rId33"/>
        </w:pict>
      </w:r>
      <w:r>
        <w:rPr>
          <w:sz w:val="20"/>
          <w:szCs w:val="20"/>
        </w:rPr>
        <w:t>En un movimiento circular y uniforme debe cumplirse por tanto:</w:t>
      </w:r>
    </w:p>
    <w:p w:rsidR="00391140" w:rsidRDefault="00391140" w:rsidP="0031266F">
      <w:pPr>
        <w:spacing w:after="120"/>
        <w:rPr>
          <w:sz w:val="20"/>
          <w:szCs w:val="20"/>
        </w:rPr>
      </w:pPr>
    </w:p>
    <w:p w:rsidR="00391140" w:rsidRDefault="00391140" w:rsidP="0031266F">
      <w:pPr>
        <w:spacing w:after="120"/>
        <w:rPr>
          <w:sz w:val="20"/>
          <w:szCs w:val="20"/>
        </w:rPr>
      </w:pPr>
    </w:p>
    <w:p w:rsidR="00391140" w:rsidRDefault="00391140" w:rsidP="0031266F">
      <w:pPr>
        <w:spacing w:after="120"/>
        <w:rPr>
          <w:sz w:val="20"/>
          <w:szCs w:val="20"/>
        </w:rPr>
      </w:pPr>
    </w:p>
    <w:p w:rsidR="00391140" w:rsidRDefault="00D21678" w:rsidP="0031266F">
      <w:pPr>
        <w:spacing w:after="120"/>
        <w:rPr>
          <w:sz w:val="20"/>
          <w:szCs w:val="20"/>
        </w:rPr>
      </w:pPr>
      <w:r w:rsidRPr="00D21678">
        <w:rPr>
          <w:b/>
          <w:i/>
          <w:sz w:val="20"/>
          <w:szCs w:val="20"/>
        </w:rPr>
        <w:t>La fuerza centrípeta no es una fuerza adicional</w:t>
      </w:r>
      <w:r>
        <w:rPr>
          <w:b/>
          <w:i/>
          <w:sz w:val="20"/>
          <w:szCs w:val="20"/>
        </w:rPr>
        <w:t xml:space="preserve">. </w:t>
      </w:r>
      <w:r w:rsidRPr="00D21678">
        <w:rPr>
          <w:sz w:val="20"/>
          <w:szCs w:val="20"/>
        </w:rPr>
        <w:t>Hace</w:t>
      </w:r>
      <w:r>
        <w:rPr>
          <w:b/>
          <w:i/>
          <w:sz w:val="20"/>
          <w:szCs w:val="20"/>
        </w:rPr>
        <w:t xml:space="preserve"> </w:t>
      </w:r>
      <w:r>
        <w:rPr>
          <w:sz w:val="20"/>
          <w:szCs w:val="20"/>
        </w:rPr>
        <w:t>este papel alguna de las fuerzas que actúan s</w:t>
      </w:r>
      <w:r>
        <w:rPr>
          <w:sz w:val="20"/>
          <w:szCs w:val="20"/>
        </w:rPr>
        <w:t>o</w:t>
      </w:r>
      <w:r>
        <w:rPr>
          <w:sz w:val="20"/>
          <w:szCs w:val="20"/>
        </w:rPr>
        <w:t>bre el cuerpo y que se pueden deducir a partir de la consideración de las acciones ejercidas.</w:t>
      </w:r>
    </w:p>
    <w:p w:rsidR="00D21678" w:rsidRDefault="00D21678" w:rsidP="0031266F">
      <w:pPr>
        <w:spacing w:after="120"/>
        <w:rPr>
          <w:sz w:val="20"/>
          <w:szCs w:val="20"/>
        </w:rPr>
      </w:pPr>
      <w:r>
        <w:rPr>
          <w:sz w:val="20"/>
          <w:szCs w:val="20"/>
        </w:rPr>
        <w:t>Algunos ejemplos:</w:t>
      </w:r>
    </w:p>
    <w:p w:rsidR="00936E95" w:rsidRDefault="00936E95" w:rsidP="00D21678">
      <w:pPr>
        <w:numPr>
          <w:ilvl w:val="0"/>
          <w:numId w:val="19"/>
        </w:numPr>
        <w:spacing w:after="120"/>
        <w:rPr>
          <w:sz w:val="20"/>
          <w:szCs w:val="20"/>
        </w:rPr>
      </w:pPr>
      <w:r>
        <w:rPr>
          <w:sz w:val="20"/>
          <w:szCs w:val="20"/>
        </w:rPr>
        <w:t>Una bola que gira sobre una mesa atada a una cuerda, describe una circunferencia gracias a la tensión de la cuerda que apunta constantemente hacia el centro (fuerza centrípeta</w:t>
      </w:r>
      <w:r w:rsidR="001E5F56">
        <w:rPr>
          <w:sz w:val="20"/>
          <w:szCs w:val="20"/>
        </w:rPr>
        <w:t>)</w:t>
      </w:r>
      <w:r>
        <w:rPr>
          <w:sz w:val="20"/>
          <w:szCs w:val="20"/>
        </w:rPr>
        <w:t>. Esta fuerza es la responsable del continuo cambio en la dirección del vector velocidad</w:t>
      </w:r>
      <w:r w:rsidR="00362B64">
        <w:rPr>
          <w:sz w:val="20"/>
          <w:szCs w:val="20"/>
        </w:rPr>
        <w:t>.</w:t>
      </w:r>
    </w:p>
    <w:p w:rsidR="00362B64" w:rsidRDefault="00362B64" w:rsidP="00362B64">
      <w:pPr>
        <w:spacing w:after="12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352" style="position:absolute;left:0;text-align:left;margin-left:228pt;margin-top:.25pt;width:225pt;height:94.7pt;z-index:251706880" coordorigin="5274,6440" coordsize="4500,1894">
            <v:oval id="_x0000_s2265" style="position:absolute;left:5274;top:6440;width:1661;height:1661" o:regroupid="88" filled="f" strokeweight="1pt">
              <v:stroke dashstyle="dash" startarrowwidth="narrow" startarrowlength="short"/>
              <v:textbox inset=".5mm,.3mm,.5mm,.3mm"/>
            </v:oval>
            <v:oval id="_x0000_s2266" style="position:absolute;left:6534;top:6555;width:139;height:139" o:regroupid="88" fillcolor="#333" stroked="f">
              <v:stroke startarrowwidth="narrow" startarrowlength="short"/>
              <v:textbox inset=".5mm,.3mm,.5mm,.3mm"/>
            </v:oval>
            <v:line id="_x0000_s2267" style="position:absolute;flip:x" from="6254,6624" to="6591,7074" o:regroupid="88" strokeweight="1.75pt">
              <v:stroke startarrowwidth="narrow" startarrowlength="short" endarrow="block"/>
            </v:line>
            <v:shape id="_x0000_s2268" type="#_x0000_t202" style="position:absolute;left:6058;top:6717;width:277;height:274" o:regroupid="88" filled="f" stroked="f">
              <v:stroke startarrowwidth="narrow" startarrowlength="short"/>
              <v:textbox style="mso-next-textbox:#_x0000_s2268" inset=".5mm,.3mm,.5mm,.3mm">
                <w:txbxContent>
                  <w:p w:rsidR="00FC0647" w:rsidRPr="00391140" w:rsidRDefault="00362B64" w:rsidP="00FC0647">
                    <w:pPr>
                      <w:jc w:val="center"/>
                      <w:rPr>
                        <w:b/>
                      </w:rPr>
                    </w:pPr>
                    <w:r w:rsidRPr="00362B64">
                      <w:rPr>
                        <w:b/>
                      </w:rPr>
                      <w:t>T</w:t>
                    </w:r>
                    <w:r w:rsidR="00FC0647" w:rsidRPr="00391140">
                      <w:rPr>
                        <w:b/>
                        <w:vertAlign w:val="subscript"/>
                      </w:rPr>
                      <w:t>N</w:t>
                    </w:r>
                  </w:p>
                </w:txbxContent>
              </v:textbox>
            </v:shape>
            <v:line id="_x0000_s2278" style="position:absolute;rotation:-455922fd" from="6639,6594" to="6916,6871" o:regroupid="88">
              <v:stroke startarrowwidth="narrow" startarrowlength="short" endarrow="block"/>
            </v:line>
            <v:shape id="_x0000_s2282" type="#_x0000_t202" style="position:absolute;left:6797;top:6440;width:277;height:274" o:regroupid="88" filled="f" stroked="f">
              <v:stroke startarrowwidth="narrow" startarrowlength="short"/>
              <v:textbox style="mso-next-textbox:#_x0000_s2282" inset=".5mm,.3mm,.5mm,.3mm">
                <w:txbxContent>
                  <w:p w:rsidR="00FC0647" w:rsidRPr="00391140" w:rsidRDefault="00FC0647" w:rsidP="00FC0647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v</w:t>
                    </w:r>
                  </w:p>
                </w:txbxContent>
              </v:textbox>
            </v:shape>
            <v:line id="_x0000_s2348" style="position:absolute;flip:x" from="6099,6624" to="6584,7270" o:regroupid="88">
              <v:stroke startarrowwidth="narrow" startarrowlength="short"/>
            </v:line>
            <v:shape id="_x0000_s2351" type="#_x0000_t48" style="position:absolute;left:7314;top:7437;width:2460;height:897" adj="-7507,-12305,-4250,4334,-1054,4334,-15805,145541" filled="f">
              <v:stroke startarrow="oval" startarrowwidth="narrow" startarrowlength="short"/>
              <v:textbox inset="1.5mm,1.3mm,1.5mm,1.3mm">
                <w:txbxContent>
                  <w:p w:rsidR="00362B64" w:rsidRPr="00936E95" w:rsidRDefault="00362B64" w:rsidP="00362B64">
                    <w:pPr>
                      <w:rPr>
                        <w:sz w:val="20"/>
                        <w:szCs w:val="20"/>
                      </w:rPr>
                    </w:pPr>
                    <w:r w:rsidRPr="00936E95">
                      <w:rPr>
                        <w:sz w:val="20"/>
                        <w:szCs w:val="20"/>
                      </w:rPr>
                      <w:t xml:space="preserve">La tensión </w:t>
                    </w:r>
                    <w:r>
                      <w:rPr>
                        <w:sz w:val="20"/>
                        <w:szCs w:val="20"/>
                      </w:rPr>
                      <w:t xml:space="preserve">de la cuerda </w:t>
                    </w:r>
                    <w:r w:rsidRPr="00936E95">
                      <w:rPr>
                        <w:sz w:val="20"/>
                        <w:szCs w:val="20"/>
                      </w:rPr>
                      <w:t>es la fuerza centr</w:t>
                    </w:r>
                    <w:r w:rsidRPr="00936E95">
                      <w:rPr>
                        <w:sz w:val="20"/>
                        <w:szCs w:val="20"/>
                      </w:rPr>
                      <w:t>í</w:t>
                    </w:r>
                    <w:r w:rsidRPr="00936E95">
                      <w:rPr>
                        <w:sz w:val="20"/>
                        <w:szCs w:val="20"/>
                      </w:rPr>
                      <w:t>peta en este ejemplo</w:t>
                    </w:r>
                    <w:r w:rsidR="001E5F56">
                      <w:rPr>
                        <w:sz w:val="20"/>
                        <w:szCs w:val="20"/>
                      </w:rPr>
                      <w:t>.</w:t>
                    </w:r>
                  </w:p>
                </w:txbxContent>
              </v:textbox>
            </v:shape>
          </v:group>
        </w:pict>
      </w:r>
      <w:r>
        <w:rPr>
          <w:noProof/>
          <w:sz w:val="20"/>
          <w:szCs w:val="20"/>
        </w:rPr>
        <w:pict>
          <v:shape id="_x0000_s2347" type="#_x0000_t202" style="position:absolute;left:0;text-align:left;margin-left:54pt;margin-top:10.2pt;width:153pt;height:45pt;z-index:251705856" filled="f" stroked="f">
            <v:stroke startarrowwidth="narrow" startarrowlength="short"/>
            <v:textbox inset=".5mm,.3mm,.5mm,.3mm">
              <w:txbxContent>
                <w:p w:rsidR="00362B64" w:rsidRPr="00362B64" w:rsidRDefault="00362B64">
                  <w:pPr>
                    <w:rPr>
                      <w:sz w:val="20"/>
                      <w:szCs w:val="20"/>
                    </w:rPr>
                  </w:pPr>
                  <w:r w:rsidRPr="00362B64">
                    <w:rPr>
                      <w:sz w:val="20"/>
                      <w:szCs w:val="20"/>
                    </w:rPr>
                    <w:t>Vista cenital (tomada desde arr</w:t>
                  </w:r>
                  <w:r w:rsidRPr="00362B64">
                    <w:rPr>
                      <w:sz w:val="20"/>
                      <w:szCs w:val="20"/>
                    </w:rPr>
                    <w:t>i</w:t>
                  </w:r>
                  <w:r w:rsidRPr="00362B64">
                    <w:rPr>
                      <w:sz w:val="20"/>
                      <w:szCs w:val="20"/>
                    </w:rPr>
                    <w:t>ba) de una bola que gira sobre una mesa atada a una cuerda</w:t>
                  </w:r>
                </w:p>
              </w:txbxContent>
            </v:textbox>
          </v:shape>
        </w:pict>
      </w:r>
    </w:p>
    <w:p w:rsidR="00362B64" w:rsidRDefault="00362B64" w:rsidP="00362B64">
      <w:pPr>
        <w:spacing w:after="120"/>
        <w:ind w:left="708"/>
        <w:rPr>
          <w:sz w:val="20"/>
          <w:szCs w:val="20"/>
        </w:rPr>
      </w:pPr>
    </w:p>
    <w:p w:rsidR="00362B64" w:rsidRDefault="00362B64" w:rsidP="00362B64">
      <w:pPr>
        <w:spacing w:after="120"/>
        <w:ind w:left="708"/>
        <w:rPr>
          <w:sz w:val="20"/>
          <w:szCs w:val="20"/>
        </w:rPr>
      </w:pPr>
    </w:p>
    <w:p w:rsidR="00362B64" w:rsidRDefault="00362B64" w:rsidP="00362B64">
      <w:pPr>
        <w:spacing w:after="120"/>
        <w:ind w:left="708"/>
        <w:rPr>
          <w:sz w:val="20"/>
          <w:szCs w:val="20"/>
        </w:rPr>
      </w:pPr>
    </w:p>
    <w:p w:rsidR="00362B64" w:rsidRDefault="00362B64" w:rsidP="00362B64">
      <w:pPr>
        <w:spacing w:after="120"/>
        <w:ind w:left="708"/>
        <w:rPr>
          <w:sz w:val="20"/>
          <w:szCs w:val="20"/>
        </w:rPr>
      </w:pPr>
    </w:p>
    <w:p w:rsidR="00362B64" w:rsidRDefault="00362B64" w:rsidP="00362B64">
      <w:pPr>
        <w:spacing w:after="120"/>
        <w:ind w:left="708"/>
        <w:rPr>
          <w:sz w:val="20"/>
          <w:szCs w:val="20"/>
        </w:rPr>
      </w:pPr>
    </w:p>
    <w:p w:rsidR="00D21678" w:rsidRDefault="00D21678" w:rsidP="00D21678">
      <w:pPr>
        <w:numPr>
          <w:ilvl w:val="0"/>
          <w:numId w:val="19"/>
        </w:numPr>
        <w:spacing w:after="120"/>
        <w:rPr>
          <w:sz w:val="20"/>
          <w:szCs w:val="20"/>
        </w:rPr>
      </w:pPr>
      <w:r>
        <w:rPr>
          <w:sz w:val="20"/>
          <w:szCs w:val="20"/>
        </w:rPr>
        <w:t>Los planetas orbitan alrededor del Sol en órbitas aproximadamente circulares. La fuerza centríp</w:t>
      </w:r>
      <w:r>
        <w:rPr>
          <w:sz w:val="20"/>
          <w:szCs w:val="20"/>
        </w:rPr>
        <w:t>e</w:t>
      </w:r>
      <w:r>
        <w:rPr>
          <w:sz w:val="20"/>
          <w:szCs w:val="20"/>
        </w:rPr>
        <w:t>ta responsable de esta trayectoria es la fuerza de atracción gravitatoria entre el Sol y los plan</w:t>
      </w:r>
      <w:r>
        <w:rPr>
          <w:sz w:val="20"/>
          <w:szCs w:val="20"/>
        </w:rPr>
        <w:t>e</w:t>
      </w:r>
      <w:r>
        <w:rPr>
          <w:sz w:val="20"/>
          <w:szCs w:val="20"/>
        </w:rPr>
        <w:t xml:space="preserve">tas. </w:t>
      </w:r>
      <w:r w:rsidR="00936E95">
        <w:rPr>
          <w:sz w:val="20"/>
          <w:szCs w:val="20"/>
        </w:rPr>
        <w:t xml:space="preserve">Esta fuerza </w:t>
      </w:r>
      <w:r>
        <w:rPr>
          <w:sz w:val="20"/>
          <w:szCs w:val="20"/>
        </w:rPr>
        <w:t>está dirigida</w:t>
      </w:r>
      <w:r w:rsidR="00936E95">
        <w:rPr>
          <w:sz w:val="20"/>
          <w:szCs w:val="20"/>
        </w:rPr>
        <w:t xml:space="preserve"> siempre hacia el centro (aproximado) de la órbita.</w:t>
      </w:r>
    </w:p>
    <w:p w:rsidR="00936E95" w:rsidRDefault="001E5F56" w:rsidP="00936E95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444" style="position:absolute;margin-left:153pt;margin-top:2.8pt;width:301.65pt;height:108pt;z-index:251707904" coordorigin="4194,9489" coordsize="6033,2160">
            <v:oval id="_x0000_s2354" style="position:absolute;left:4194;top:9489;width:2160;height:2160" o:regroupid="93" filled="f" strokeweight="1pt">
              <v:stroke startarrowwidth="narrow" startarrowlength="short"/>
              <v:textbox inset=".5mm,.3mm,.5mm,.3mm"/>
            </v:oval>
            <v:oval id="_x0000_s2355" style="position:absolute;left:5244;top:10449;width:255;height:255" o:regroupid="93" fillcolor="#333" stroked="f">
              <v:stroke startarrowwidth="narrow" startarrowlength="short"/>
              <v:textbox inset=".5mm,.3mm,.5mm,.3mm"/>
            </v:oval>
            <v:oval id="_x0000_s2358" style="position:absolute;left:5994;top:11199;width:180;height:180" o:regroupid="93" fillcolor="#333" stroked="f">
              <v:stroke startarrowwidth="narrow" startarrowlength="short"/>
              <v:textbox inset=".5mm,.3mm,.5mm,.3mm"/>
            </v:oval>
            <v:line id="_x0000_s2362" style="position:absolute;rotation:-6549605fd;flip:x" from="5679,10811" to="6047,11302" o:regroupid="93" strokeweight="1.75pt">
              <v:stroke startarrowwidth="narrow" startarrowlength="short" endarrow="block"/>
            </v:line>
            <v:shape id="_x0000_s2364" type="#_x0000_t202" style="position:absolute;left:5334;top:10929;width:540;height:357" o:regroupid="93" filled="f" stroked="f">
              <v:stroke startarrowwidth="narrow" startarrowlength="short"/>
              <v:textbox style="mso-next-textbox:#_x0000_s2364" inset=".5mm,.3mm,.5mm,.3mm">
                <w:txbxContent>
                  <w:p w:rsidR="00362B64" w:rsidRPr="00391140" w:rsidRDefault="00362B64" w:rsidP="00362B64">
                    <w:pPr>
                      <w:jc w:val="center"/>
                      <w:rPr>
                        <w:b/>
                      </w:rPr>
                    </w:pPr>
                    <w:r w:rsidRPr="00391140">
                      <w:rPr>
                        <w:b/>
                      </w:rPr>
                      <w:t>F</w:t>
                    </w:r>
                    <w:r>
                      <w:rPr>
                        <w:b/>
                        <w:vertAlign w:val="subscript"/>
                      </w:rPr>
                      <w:t>G</w:t>
                    </w:r>
                  </w:p>
                </w:txbxContent>
              </v:textbox>
            </v:shape>
            <v:shape id="_x0000_s2375" type="#_x0000_t202" style="position:absolute;left:5094;top:10029;width:540;height:357" o:regroupid="93" filled="f" stroked="f">
              <v:stroke startarrowwidth="narrow" startarrowlength="short"/>
              <v:textbox style="mso-next-textbox:#_x0000_s2375" inset=".5mm,.3mm,.5mm,.3mm">
                <w:txbxContent>
                  <w:p w:rsidR="002B257B" w:rsidRPr="002B257B" w:rsidRDefault="002B257B" w:rsidP="002B257B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2B257B">
                      <w:rPr>
                        <w:sz w:val="20"/>
                        <w:szCs w:val="20"/>
                      </w:rPr>
                      <w:t>Sol</w:t>
                    </w:r>
                  </w:p>
                </w:txbxContent>
              </v:textbox>
            </v:shape>
            <v:shape id="_x0000_s2376" type="#_x0000_t202" style="position:absolute;left:6174;top:11289;width:900;height:357" o:regroupid="93" filled="f" stroked="f">
              <v:stroke startarrowwidth="narrow" startarrowlength="short"/>
              <v:textbox style="mso-next-textbox:#_x0000_s2376" inset=".5mm,.3mm,.5mm,.3mm">
                <w:txbxContent>
                  <w:p w:rsidR="002B257B" w:rsidRPr="002B257B" w:rsidRDefault="002B257B" w:rsidP="002B257B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2B257B">
                      <w:rPr>
                        <w:sz w:val="20"/>
                        <w:szCs w:val="20"/>
                      </w:rPr>
                      <w:t>Planeta</w:t>
                    </w:r>
                  </w:p>
                </w:txbxContent>
              </v:textbox>
            </v:shape>
            <v:shape id="_x0000_s2377" type="#_x0000_t48" style="position:absolute;left:6927;top:9969;width:3300;height:1140" o:regroupid="93" adj="-6303,19326,-785,3411,-785,3411,-6892,14779" filled="f">
              <v:stroke startarrow="oval" startarrowwidth="narrow" startarrowlength="short"/>
              <v:textbox inset="1.5mm,1.3mm,1.5mm,1.3mm">
                <w:txbxContent>
                  <w:p w:rsidR="002B257B" w:rsidRPr="00936E95" w:rsidRDefault="002B257B" w:rsidP="002B257B">
                    <w:pPr>
                      <w:rPr>
                        <w:sz w:val="20"/>
                        <w:szCs w:val="20"/>
                      </w:rPr>
                    </w:pPr>
                    <w:r w:rsidRPr="00936E95">
                      <w:rPr>
                        <w:sz w:val="20"/>
                        <w:szCs w:val="20"/>
                      </w:rPr>
                      <w:t>La</w:t>
                    </w:r>
                    <w:r>
                      <w:rPr>
                        <w:sz w:val="20"/>
                        <w:szCs w:val="20"/>
                      </w:rPr>
                      <w:t xml:space="preserve"> fuerza de gravedad entre el Sol y el planeta suministra la fuerza centrípeta necesaria para curvar la trayectoria del planeta.</w:t>
                    </w:r>
                  </w:p>
                </w:txbxContent>
              </v:textbox>
              <o:callout v:ext="edit" minusy="t"/>
            </v:shape>
          </v:group>
        </w:pict>
      </w:r>
    </w:p>
    <w:p w:rsidR="00936E95" w:rsidRDefault="00936E95" w:rsidP="00936E95">
      <w:pPr>
        <w:spacing w:after="120"/>
        <w:rPr>
          <w:sz w:val="20"/>
          <w:szCs w:val="20"/>
        </w:rPr>
      </w:pPr>
    </w:p>
    <w:p w:rsidR="00936E95" w:rsidRDefault="00936E95" w:rsidP="00936E95">
      <w:pPr>
        <w:spacing w:after="120"/>
        <w:rPr>
          <w:sz w:val="20"/>
          <w:szCs w:val="20"/>
        </w:rPr>
      </w:pPr>
    </w:p>
    <w:p w:rsidR="00936E95" w:rsidRDefault="00936E95" w:rsidP="00936E95">
      <w:pPr>
        <w:spacing w:after="120"/>
        <w:rPr>
          <w:sz w:val="20"/>
          <w:szCs w:val="20"/>
        </w:rPr>
      </w:pPr>
    </w:p>
    <w:p w:rsidR="00936E95" w:rsidRDefault="00936E95" w:rsidP="00936E95">
      <w:pPr>
        <w:spacing w:after="120"/>
        <w:rPr>
          <w:sz w:val="20"/>
          <w:szCs w:val="20"/>
        </w:rPr>
      </w:pPr>
    </w:p>
    <w:p w:rsidR="00362B64" w:rsidRDefault="00362B64" w:rsidP="00936E95">
      <w:pPr>
        <w:spacing w:after="120"/>
        <w:rPr>
          <w:sz w:val="20"/>
          <w:szCs w:val="20"/>
        </w:rPr>
      </w:pPr>
    </w:p>
    <w:p w:rsidR="00362B64" w:rsidRDefault="00362B64" w:rsidP="00936E95">
      <w:pPr>
        <w:spacing w:after="120"/>
        <w:rPr>
          <w:sz w:val="20"/>
          <w:szCs w:val="20"/>
        </w:rPr>
      </w:pPr>
    </w:p>
    <w:p w:rsidR="00936E95" w:rsidRDefault="001E5F56" w:rsidP="00D21678">
      <w:pPr>
        <w:numPr>
          <w:ilvl w:val="0"/>
          <w:numId w:val="19"/>
        </w:numPr>
        <w:spacing w:after="120"/>
        <w:rPr>
          <w:sz w:val="20"/>
          <w:szCs w:val="20"/>
        </w:rPr>
      </w:pPr>
      <w:r>
        <w:rPr>
          <w:sz w:val="20"/>
          <w:szCs w:val="20"/>
        </w:rPr>
        <w:t xml:space="preserve">Cuando un péndulo oscila, </w:t>
      </w:r>
      <w:r w:rsidR="00936E95">
        <w:rPr>
          <w:sz w:val="20"/>
          <w:szCs w:val="20"/>
        </w:rPr>
        <w:t xml:space="preserve">describe un arco debido a la </w:t>
      </w:r>
      <w:r w:rsidR="002B257B">
        <w:rPr>
          <w:sz w:val="20"/>
          <w:szCs w:val="20"/>
        </w:rPr>
        <w:t>fuerza centrípeta resultante de la tensión y la componente del peso que actúa según esa dirección. La otra componente del peso está dir</w:t>
      </w:r>
      <w:r w:rsidR="002B257B">
        <w:rPr>
          <w:sz w:val="20"/>
          <w:szCs w:val="20"/>
        </w:rPr>
        <w:t>i</w:t>
      </w:r>
      <w:r w:rsidR="002B257B">
        <w:rPr>
          <w:sz w:val="20"/>
          <w:szCs w:val="20"/>
        </w:rPr>
        <w:t>gida en la dirección de la tangente y es la responsable de la aceleración tange</w:t>
      </w:r>
      <w:r>
        <w:rPr>
          <w:sz w:val="20"/>
          <w:szCs w:val="20"/>
        </w:rPr>
        <w:t xml:space="preserve">ncial (de ahí que el péndulo </w:t>
      </w:r>
      <w:r w:rsidR="002B257B">
        <w:rPr>
          <w:sz w:val="20"/>
          <w:szCs w:val="20"/>
        </w:rPr>
        <w:t>descr</w:t>
      </w:r>
      <w:r w:rsidR="002B257B">
        <w:rPr>
          <w:sz w:val="20"/>
          <w:szCs w:val="20"/>
        </w:rPr>
        <w:t>i</w:t>
      </w:r>
      <w:r w:rsidR="002B257B">
        <w:rPr>
          <w:sz w:val="20"/>
          <w:szCs w:val="20"/>
        </w:rPr>
        <w:t>ba</w:t>
      </w:r>
      <w:r>
        <w:rPr>
          <w:sz w:val="20"/>
          <w:szCs w:val="20"/>
        </w:rPr>
        <w:t xml:space="preserve"> el arco con velocidad variable en módulo</w:t>
      </w:r>
      <w:r w:rsidR="002B257B">
        <w:rPr>
          <w:sz w:val="20"/>
          <w:szCs w:val="20"/>
        </w:rPr>
        <w:t>).</w:t>
      </w:r>
    </w:p>
    <w:p w:rsidR="00936E95" w:rsidRDefault="002B257B" w:rsidP="00936E95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2345" style="position:absolute;margin-left:108pt;margin-top:.1pt;width:122.15pt;height:139.75pt;z-index:251704832" coordorigin="4976,11899" coordsize="2443,2795">
            <v:line id="_x0000_s2324" style="position:absolute;rotation:-1620289fd" from="5867,11899" to="5867,13519" o:regroupid="85" strokeweight="1pt">
              <v:stroke startarrowwidth="narrow" startarrowlength="short"/>
            </v:line>
            <v:line id="_x0000_s2325" style="position:absolute" from="4976,11944" to="6056,11944" o:regroupid="85" strokeweight="4.5pt">
              <v:stroke startarrowwidth="narrow" startarrowlength="short" linestyle="thinThick"/>
            </v:line>
            <v:line id="_x0000_s2326" style="position:absolute" from="5531,11974" to="5531,14134" o:regroupid="85">
              <v:stroke startarrowwidth="narrow" startarrowlength="short"/>
            </v:line>
            <v:shape id="_x0000_s2327" type="#_x0000_t19" style="position:absolute;left:5508;top:12443;width:353;height:328;rotation:7297750fd" coordsize="21168,19701" o:regroupid="85" adj="-4311895,-752005,,19701" path="wr-21600,-1899,21600,41301,8856,,21168,15404nfewr-21600,-1899,21600,41301,8856,,21168,15404l,19701nsxe" strokeweight="1pt">
              <v:stroke startarrowwidth="narrow" startarrowlength="short"/>
              <v:path o:connectlocs="8856,0;21168,15404;0,19701"/>
              <v:textbox inset="1.5mm,,1.5mm"/>
            </v:shape>
            <v:shape id="_x0000_s2328" type="#_x0000_t202" style="position:absolute;left:5621;top:12679;width:36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Default="00936E95" w:rsidP="00936E95">
                    <w:r>
                      <w:sym w:font="Symbol" w:char="F061"/>
                    </w:r>
                  </w:p>
                </w:txbxContent>
              </v:textbox>
            </v:shape>
            <v:line id="_x0000_s2329" style="position:absolute" from="6259,13575" to="6259,14295" o:regroupid="85" strokeweight="1.75pt">
              <v:stroke startarrowwidth="narrow" startarrowlength="short" endarrow="block"/>
            </v:line>
            <v:line id="_x0000_s2330" style="position:absolute;rotation:202280fd;flip:x y" from="5909,12839" to="6269,13559" o:regroupid="85" strokeweight="1pt">
              <v:stroke startarrowwidth="narrow" startarrowlength="short" endarrow="block"/>
            </v:line>
            <v:shape id="_x0000_s2331" type="#_x0000_t202" style="position:absolute;left:6186;top:14334;width:26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Pr="004D69A5" w:rsidRDefault="00936E95" w:rsidP="00936E95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2332" type="#_x0000_t202" style="position:absolute;left:6086;top:12844;width:36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Pr="0005100D" w:rsidRDefault="00936E95" w:rsidP="00936E95">
                    <w:pPr>
                      <w:rPr>
                        <w:sz w:val="20"/>
                        <w:szCs w:val="20"/>
                      </w:rPr>
                    </w:pPr>
                    <w:r w:rsidRPr="0005100D">
                      <w:rPr>
                        <w:sz w:val="20"/>
                        <w:szCs w:val="20"/>
                      </w:rPr>
                      <w:t>T</w:t>
                    </w:r>
                  </w:p>
                </w:txbxContent>
              </v:textbox>
            </v:shape>
            <v:line id="_x0000_s2334" style="position:absolute" from="5989,12979" to="6726,14599" o:regroupid="85" strokeweight=".5pt">
              <v:stroke startarrowwidth="narrow" startarrowlength="short"/>
            </v:line>
            <v:line id="_x0000_s2335" style="position:absolute;rotation:482698fd;flip:y" from="5519,13189" to="7139,13909" o:regroupid="85" strokeweight=".5pt">
              <v:stroke startarrowwidth="narrow" startarrowlength="short"/>
            </v:line>
            <v:line id="_x0000_s2336" style="position:absolute;rotation:605017fd" from="6219,13600" to="6579,14140" o:regroupid="85" strokeweight="1.75pt">
              <v:stroke startarrowwidth="narrow" startarrowlength="short" endarrow="block"/>
            </v:line>
            <v:line id="_x0000_s2337" style="position:absolute;rotation:111743fd;flip:x" from="5987,13549" to="6330,13746" o:regroupid="85" strokeweight="1.75pt">
              <v:stroke startarrowwidth="narrow" startarrowlength="short" endarrow="block"/>
            </v:line>
            <v:line id="_x0000_s2338" style="position:absolute;rotation:-1767302fd" from="6241,14195" to="6629,14198" o:regroupid="85" strokeweight=".5pt">
              <v:stroke dashstyle="dash" startarrowwidth="narrow" startarrowlength="short"/>
            </v:line>
            <v:line id="_x0000_s2339" style="position:absolute;rotation:666948fd;flip:x y" from="5919,13699" to="6279,14239" o:regroupid="85" strokeweight=".5pt">
              <v:stroke dashstyle="dash" startarrowwidth="narrow" startarrowlength="short"/>
            </v:line>
            <v:shape id="_x0000_s2340" type="#_x0000_t202" style="position:absolute;left:6264;top:13819;width:36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Default="00936E95" w:rsidP="00936E95">
                    <w:r>
                      <w:sym w:font="Symbol" w:char="F061"/>
                    </w:r>
                  </w:p>
                </w:txbxContent>
              </v:textbox>
            </v:shape>
            <v:shape id="_x0000_s2341" type="#_x0000_t202" style="position:absolute;left:6519;top:13699;width:90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Pr="004D69A5" w:rsidRDefault="00936E95" w:rsidP="00936E95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 cos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shape id="_x0000_s2342" type="#_x0000_t202" style="position:absolute;left:5199;top:13339;width:840;height:360" o:regroupid="85" filled="f" stroked="f" strokeweight="1pt">
              <v:stroke startarrowwidth="narrow" startarrowlength="short"/>
              <v:textbox inset=".5mm,.3mm,.5mm,.3mm">
                <w:txbxContent>
                  <w:p w:rsidR="00936E95" w:rsidRPr="004D69A5" w:rsidRDefault="00936E95" w:rsidP="00936E95">
                    <w:pPr>
                      <w:rPr>
                        <w:sz w:val="20"/>
                        <w:szCs w:val="20"/>
                      </w:rPr>
                    </w:pPr>
                    <w:r w:rsidRPr="004D69A5"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</w:rPr>
                      <w:t xml:space="preserve">sen </w:t>
                    </w:r>
                    <w:r>
                      <w:rPr>
                        <w:sz w:val="20"/>
                        <w:szCs w:val="20"/>
                      </w:rPr>
                      <w:sym w:font="Symbol" w:char="F061"/>
                    </w:r>
                  </w:p>
                </w:txbxContent>
              </v:textbox>
            </v:shape>
            <v:oval id="_x0000_s2343" style="position:absolute;left:6174;top:13474;width:180;height:180" o:regroupid="85" fillcolor="red" strokeweight="1pt">
              <v:stroke startarrowwidth="narrow" startarrowlength="short"/>
              <v:textbox inset="1.5mm,,1.5mm"/>
            </v:oval>
          </v:group>
        </w:pict>
      </w:r>
    </w:p>
    <w:p w:rsidR="00936E95" w:rsidRDefault="001E5F56" w:rsidP="00936E95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45" type="#_x0000_t202" style="position:absolute;margin-left:333pt;margin-top:3.6pt;width:126pt;height:18pt;z-index:251740672" filled="f" stroked="f">
            <v:stroke startarrowwidth="narrow" startarrowlength="short"/>
            <v:textbox inset=".5mm,.3mm,.5mm,.3mm">
              <w:txbxContent>
                <w:p w:rsidR="001E5F56" w:rsidRPr="001E5F56" w:rsidRDefault="001E5F56">
                  <w:pPr>
                    <w:rPr>
                      <w:sz w:val="20"/>
                      <w:szCs w:val="20"/>
                    </w:rPr>
                  </w:pPr>
                  <w:r w:rsidRPr="001E5F56">
                    <w:rPr>
                      <w:sz w:val="20"/>
                      <w:szCs w:val="20"/>
                    </w:rPr>
                    <w:t>Fuerza normal o centrípeta</w:t>
                  </w:r>
                </w:p>
              </w:txbxContent>
            </v:textbox>
          </v:shape>
        </w:pict>
      </w:r>
      <w:r w:rsidR="002B257B">
        <w:rPr>
          <w:noProof/>
          <w:sz w:val="20"/>
          <w:szCs w:val="20"/>
        </w:rPr>
        <w:pict>
          <v:shape id="_x0000_s2333" type="#_x0000_t19" style="position:absolute;margin-left:95.5pt;margin-top:19.1pt;width:77.5pt;height:1in;rotation:8729115fd;z-index:251703808" coordsize="23246,21600" o:regroupid="85" adj="-6184666,,1646" path="wr-19954,,23246,43200,,63,23246,21600nfewr-19954,,23246,43200,,63,23246,21600l1646,21600nsxe" strokeweight=".5pt">
            <v:stroke startarrowwidth="narrow" startarrowlength="short"/>
            <v:path o:connectlocs="0,63;23246,21600;1646,21600"/>
            <v:textbox inset="1.5mm,,1.5mm"/>
          </v:shape>
        </w:pict>
      </w:r>
      <w:r w:rsidR="002B257B">
        <w:rPr>
          <w:noProof/>
          <w:sz w:val="20"/>
          <w:szCs w:val="20"/>
        </w:rPr>
        <w:pict>
          <v:shape id="_x0000_s2379" type="#_x0000_t75" style="position:absolute;margin-left:234pt;margin-top:4.35pt;width:82pt;height:17pt;z-index:251708928">
            <v:imagedata r:id="rId34" o:title=""/>
          </v:shape>
          <o:OLEObject Type="Embed" ProgID="Equation.DSMT4" ShapeID="_x0000_s2379" DrawAspect="Content" ObjectID="_1504801756" r:id="rId35"/>
        </w:pict>
      </w:r>
    </w:p>
    <w:p w:rsidR="00936E95" w:rsidRDefault="00936E95" w:rsidP="00936E95">
      <w:pPr>
        <w:spacing w:after="120"/>
        <w:rPr>
          <w:sz w:val="20"/>
          <w:szCs w:val="20"/>
        </w:rPr>
      </w:pPr>
    </w:p>
    <w:p w:rsidR="00936E95" w:rsidRDefault="001E5F56" w:rsidP="00936E95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446" type="#_x0000_t202" style="position:absolute;margin-left:337.5pt;margin-top:3.85pt;width:99pt;height:18pt;z-index:251741696" filled="f" stroked="f">
            <v:stroke startarrowwidth="narrow" startarrowlength="short"/>
            <v:textbox inset=".5mm,.3mm,.5mm,.3mm">
              <w:txbxContent>
                <w:p w:rsidR="001E5F56" w:rsidRPr="001E5F56" w:rsidRDefault="001E5F56" w:rsidP="001E5F56">
                  <w:pPr>
                    <w:rPr>
                      <w:sz w:val="20"/>
                      <w:szCs w:val="20"/>
                    </w:rPr>
                  </w:pPr>
                  <w:r w:rsidRPr="001E5F56">
                    <w:rPr>
                      <w:sz w:val="20"/>
                      <w:szCs w:val="20"/>
                    </w:rPr>
                    <w:t xml:space="preserve">Fuerza </w:t>
                  </w:r>
                  <w:r>
                    <w:rPr>
                      <w:sz w:val="20"/>
                      <w:szCs w:val="20"/>
                    </w:rPr>
                    <w:t>tange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cial</w:t>
                  </w:r>
                </w:p>
              </w:txbxContent>
            </v:textbox>
          </v:shape>
        </w:pict>
      </w:r>
      <w:r w:rsidR="002B257B">
        <w:rPr>
          <w:noProof/>
          <w:sz w:val="20"/>
          <w:szCs w:val="20"/>
        </w:rPr>
        <w:pict>
          <v:shape id="_x0000_s2380" type="#_x0000_t75" style="position:absolute;margin-left:243pt;margin-top:5.35pt;width:64pt;height:16pt;z-index:-251606528">
            <v:imagedata r:id="rId36" o:title=""/>
          </v:shape>
          <o:OLEObject Type="Embed" ProgID="Equation.DSMT4" ShapeID="_x0000_s2380" DrawAspect="Content" ObjectID="_1504801759" r:id="rId37"/>
        </w:pict>
      </w:r>
    </w:p>
    <w:p w:rsidR="00936E95" w:rsidRDefault="00936E95" w:rsidP="00936E95">
      <w:pPr>
        <w:spacing w:after="120"/>
        <w:rPr>
          <w:sz w:val="20"/>
          <w:szCs w:val="20"/>
        </w:rPr>
      </w:pPr>
    </w:p>
    <w:p w:rsidR="00936E95" w:rsidRDefault="00936E95" w:rsidP="002B257B">
      <w:pPr>
        <w:spacing w:after="120"/>
        <w:ind w:left="708"/>
        <w:rPr>
          <w:sz w:val="20"/>
          <w:szCs w:val="20"/>
        </w:rPr>
      </w:pPr>
    </w:p>
    <w:p w:rsidR="00391140" w:rsidRDefault="00391140" w:rsidP="0031266F">
      <w:pPr>
        <w:spacing w:after="120"/>
        <w:rPr>
          <w:sz w:val="20"/>
          <w:szCs w:val="20"/>
        </w:rPr>
      </w:pPr>
    </w:p>
    <w:p w:rsidR="00770341" w:rsidRDefault="006E16C1" w:rsidP="00770341">
      <w:pPr>
        <w:spacing w:after="120"/>
        <w:rPr>
          <w:b/>
          <w:sz w:val="20"/>
          <w:szCs w:val="20"/>
        </w:rPr>
      </w:pPr>
      <w:r>
        <w:rPr>
          <w:b/>
          <w:sz w:val="20"/>
          <w:szCs w:val="20"/>
        </w:rPr>
        <w:lastRenderedPageBreak/>
        <w:t>Ejemplo 5</w:t>
      </w:r>
    </w:p>
    <w:p w:rsidR="003705D6" w:rsidRDefault="001C456F" w:rsidP="00770341">
      <w:pPr>
        <w:spacing w:after="12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086" type="#_x0000_t202" style="position:absolute;left:0;text-align:left;margin-left:9pt;margin-top:13.25pt;width:342pt;height:45pt;z-index:251654656" filled="f" stroked="f">
            <v:stroke startarrowwidth="narrow" startarrowlength="short"/>
            <v:textbox inset=".5mm,.3mm,.5mm,.3mm">
              <w:txbxContent>
                <w:p w:rsidR="00CA73A3" w:rsidRDefault="00CA73A3" w:rsidP="00CA73A3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La figura muestra un montaje conocido con el nombre de “péndulo cón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co”. Una pequeña esfera colgada de un hilo describe una circunferencia horizo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tal. Analizar las fuerzas actuantes y describir el mov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miento de la esfera.</w:t>
                  </w:r>
                </w:p>
                <w:p w:rsidR="00CA73A3" w:rsidRDefault="00CA73A3"/>
              </w:txbxContent>
            </v:textbox>
          </v:shape>
        </w:pict>
      </w:r>
      <w:r w:rsidR="00E0594C">
        <w:rPr>
          <w:noProof/>
          <w:sz w:val="20"/>
          <w:szCs w:val="20"/>
        </w:rPr>
        <w:pict>
          <v:group id="_x0000_s2098" style="position:absolute;left:0;text-align:left;margin-left:363.75pt;margin-top:2.75pt;width:92.8pt;height:87.2pt;z-index:251653632" coordorigin="8409,1539" coordsize="1856,1744">
            <v:oval id="_x0000_s2077" style="position:absolute;left:8465;top:2833;width:1800;height:450" o:regroupid="52" filled="f">
              <v:stroke dashstyle="dash" startarrowwidth="narrow" startarrowlength="short"/>
              <v:textbox inset=".5mm,.3mm,.5mm,.3mm"/>
            </v:oval>
            <v:line id="_x0000_s2078" style="position:absolute" from="9339,1567" to="9339,3142" o:regroupid="52">
              <v:stroke dashstyle="dash" startarrowwidth="narrow" startarrowlength="short"/>
            </v:line>
            <v:line id="_x0000_s2079" style="position:absolute" from="8909,1539" to="9749,1539" o:regroupid="52" strokeweight="3pt">
              <v:stroke startarrowwidth="narrow" startarrowlength="short" linestyle="thinThin"/>
            </v:line>
            <v:group id="_x0000_s2082" style="position:absolute;left:8409;top:1558;width:927;height:1550" coordorigin="2034,2434" coordsize="1390,2480" o:regroupid="52">
              <v:oval id="_x0000_s2080" style="position:absolute;left:2034;top:4734;width:180;height:180" fillcolor="red">
                <v:stroke startarrowwidth="narrow" startarrowlength="short"/>
                <v:textbox inset=".5mm,.3mm,.5mm,.3mm"/>
              </v:oval>
              <v:line id="_x0000_s2081" style="position:absolute;flip:x" from="2164,2434" to="3424,4774">
                <v:stroke startarrowwidth="narrow" startarrowlength="short"/>
              </v:line>
            </v:group>
            <v:shape id="_x0000_s2083" type="#_x0000_t19" style="position:absolute;left:9132;top:1816;width:216;height:225;rotation:11533570fd" coordsize="19389,21600" o:regroupid="52" adj=",-1713795" path="wr-21600,,21600,43200,,,19389,12080nfewr-21600,,21600,43200,,,19389,12080l,21600nsxe">
              <v:stroke startarrowwidth="narrow" startarrowlength="short"/>
              <v:path o:connectlocs="0,0;19389,12080;0,21600"/>
              <v:textbox inset=".5mm,.3mm,.5mm,.3mm"/>
            </v:shape>
            <v:shape id="_x0000_s2084" type="#_x0000_t202" style="position:absolute;left:9099;top:1970;width:240;height:424" o:regroupid="52" filled="f" stroked="f">
              <v:stroke startarrowwidth="narrow" startarrowlength="short"/>
              <v:textbox inset=".5mm,.3mm,.5mm,.3mm">
                <w:txbxContent>
                  <w:p w:rsidR="00CA73A3" w:rsidRDefault="00CA73A3">
                    <w:r>
                      <w:sym w:font="Symbol" w:char="F061"/>
                    </w:r>
                  </w:p>
                </w:txbxContent>
              </v:textbox>
            </v:shape>
          </v:group>
        </w:pict>
      </w:r>
    </w:p>
    <w:p w:rsidR="003705D6" w:rsidRDefault="003705D6" w:rsidP="00770341">
      <w:pPr>
        <w:spacing w:after="120"/>
        <w:ind w:left="708"/>
        <w:rPr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b/>
          <w:sz w:val="20"/>
          <w:szCs w:val="20"/>
        </w:rPr>
      </w:pPr>
      <w:r w:rsidRPr="00CA73A3">
        <w:rPr>
          <w:b/>
          <w:sz w:val="20"/>
          <w:szCs w:val="20"/>
        </w:rPr>
        <w:t>Solución</w:t>
      </w:r>
      <w:r>
        <w:rPr>
          <w:b/>
          <w:sz w:val="20"/>
          <w:szCs w:val="20"/>
        </w:rPr>
        <w:t>:</w:t>
      </w:r>
    </w:p>
    <w:p w:rsidR="00DA50B4" w:rsidRDefault="00DA50B4" w:rsidP="00770341">
      <w:pPr>
        <w:spacing w:after="120"/>
        <w:ind w:left="708"/>
        <w:rPr>
          <w:b/>
          <w:sz w:val="20"/>
          <w:szCs w:val="20"/>
        </w:rPr>
      </w:pP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line id="_x0000_s2093" style="position:absolute;left:0;text-align:left;flip:x;z-index:251658752" from="342.2pt,5.4pt" to="409.4pt,115.1pt" o:regroupid="64">
            <v:stroke startarrowwidth="narrow" startarrowlength="short"/>
          </v:line>
        </w:pict>
      </w:r>
      <w:r>
        <w:rPr>
          <w:noProof/>
          <w:sz w:val="20"/>
          <w:szCs w:val="20"/>
        </w:rPr>
        <w:pict>
          <v:line id="_x0000_s2090" style="position:absolute;left:0;text-align:left;z-index:251657728" from="375.25pt,4pt" to="442.45pt,4pt" o:regroupid="64" strokeweight="3pt">
            <v:stroke startarrowwidth="narrow" startarrowlength="short" linestyle="thinThin"/>
          </v:line>
        </w:pict>
      </w:r>
      <w:r>
        <w:rPr>
          <w:noProof/>
          <w:sz w:val="20"/>
          <w:szCs w:val="20"/>
        </w:rPr>
        <w:pict>
          <v:line id="_x0000_s2089" style="position:absolute;left:0;text-align:left;z-index:251656704" from="409.65pt,6.1pt" to="409.65pt,124.25pt" o:regroupid="64">
            <v:stroke dashstyle="dash" startarrowwidth="narrow" startarrowlength="short"/>
          </v:line>
        </w:pict>
      </w:r>
      <w:r w:rsidR="00DA50B4">
        <w:rPr>
          <w:noProof/>
          <w:sz w:val="20"/>
          <w:szCs w:val="20"/>
        </w:rPr>
        <w:pict>
          <v:shape id="_x0000_s2113" type="#_x0000_t202" style="position:absolute;left:0;text-align:left;margin-left:13.5pt;margin-top:10pt;width:243pt;height:117pt;z-index:251677184" o:regroupid="56" filled="f" stroked="f">
            <v:stroke startarrowwidth="narrow" startarrowlength="short"/>
            <v:textbox inset=".5mm,.3mm,.5mm,.3mm">
              <w:txbxContent>
                <w:p w:rsidR="001C456F" w:rsidRDefault="001C456F" w:rsidP="001C456F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Sobre la esfera sólo actúan dos fuerzas, el peso (P) y la tensión (T)  de la cuerda (si se considera nulo el roz</w:t>
                  </w:r>
                  <w:r>
                    <w:rPr>
                      <w:sz w:val="20"/>
                      <w:szCs w:val="20"/>
                    </w:rPr>
                    <w:t>a</w:t>
                  </w:r>
                  <w:r>
                    <w:rPr>
                      <w:sz w:val="20"/>
                      <w:szCs w:val="20"/>
                    </w:rPr>
                    <w:t xml:space="preserve">miento con el aire). </w:t>
                  </w:r>
                </w:p>
                <w:p w:rsidR="001C456F" w:rsidRPr="00CA73A3" w:rsidRDefault="001C456F" w:rsidP="001C456F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 la hora de considerar los ejes según los cuales se van a de</w:t>
                  </w:r>
                  <w:r>
                    <w:rPr>
                      <w:sz w:val="20"/>
                      <w:szCs w:val="20"/>
                    </w:rPr>
                    <w:t>s</w:t>
                  </w:r>
                  <w:r>
                    <w:rPr>
                      <w:sz w:val="20"/>
                      <w:szCs w:val="20"/>
                    </w:rPr>
                    <w:t xml:space="preserve">componer las fuerzas hay que tener en cuenta que </w:t>
                  </w:r>
                  <w:r w:rsidRPr="00E0594C">
                    <w:rPr>
                      <w:b/>
                      <w:sz w:val="20"/>
                      <w:szCs w:val="20"/>
                    </w:rPr>
                    <w:t>cua</w:t>
                  </w:r>
                  <w:r w:rsidRPr="00E0594C">
                    <w:rPr>
                      <w:b/>
                      <w:sz w:val="20"/>
                      <w:szCs w:val="20"/>
                    </w:rPr>
                    <w:t>n</w:t>
                  </w:r>
                  <w:r w:rsidRPr="00E0594C">
                    <w:rPr>
                      <w:b/>
                      <w:sz w:val="20"/>
                      <w:szCs w:val="20"/>
                    </w:rPr>
                    <w:t>do la trayectoria seguida por el cuerpo es una curva, conviene tomar uno de los ej</w:t>
                  </w:r>
                  <w:r w:rsidR="001E5F56">
                    <w:rPr>
                      <w:b/>
                      <w:sz w:val="20"/>
                      <w:szCs w:val="20"/>
                    </w:rPr>
                    <w:t>es en la dirección que apunta hacia el</w:t>
                  </w:r>
                  <w:r w:rsidRPr="00E0594C">
                    <w:rPr>
                      <w:b/>
                      <w:sz w:val="20"/>
                      <w:szCs w:val="20"/>
                    </w:rPr>
                    <w:t xml:space="preserve"> centro de la trayectoria</w:t>
                  </w:r>
                  <w:r>
                    <w:rPr>
                      <w:sz w:val="20"/>
                      <w:szCs w:val="20"/>
                    </w:rPr>
                    <w:t xml:space="preserve">. El otro </w:t>
                  </w:r>
                  <w:r w:rsidR="001E5F56">
                    <w:rPr>
                      <w:sz w:val="20"/>
                      <w:szCs w:val="20"/>
                    </w:rPr>
                    <w:t xml:space="preserve">eje </w:t>
                  </w:r>
                  <w:r>
                    <w:rPr>
                      <w:sz w:val="20"/>
                      <w:szCs w:val="20"/>
                    </w:rPr>
                    <w:t>será perpend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cular a éste.</w:t>
                  </w:r>
                </w:p>
                <w:p w:rsidR="001C456F" w:rsidRDefault="001C456F"/>
              </w:txbxContent>
            </v:textbox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094" type="#_x0000_t19" style="position:absolute;left:0;text-align:left;margin-left:393.1pt;margin-top:7.25pt;width:17.25pt;height:16.9pt;rotation:11533570fd;z-index:251659776" coordsize="19389,21600" o:regroupid="64" adj=",-1713795" path="wr-21600,,21600,43200,,,19389,12080nfewr-21600,,21600,43200,,,19389,12080l,21600nsxe">
            <v:stroke startarrowwidth="narrow" startarrowlength="short"/>
            <v:path o:connectlocs="0,0;19389,12080;0,21600"/>
            <v:textbox inset=".5mm,.3mm,.5mm,.3mm"/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095" type="#_x0000_t202" style="position:absolute;left:0;text-align:left;margin-left:390.45pt;margin-top:1.35pt;width:19.2pt;height:16.85pt;z-index:251660800" o:regroupid="64" filled="f" stroked="f">
            <v:stroke startarrowwidth="narrow" startarrowlength="short"/>
            <v:textbox style="mso-next-textbox:#_x0000_s2095" inset=".5mm,.3mm,.5mm,.3mm">
              <w:txbxContent>
                <w:p w:rsidR="00E0594C" w:rsidRDefault="00E0594C" w:rsidP="00E0594C">
                  <w:r>
                    <w:sym w:font="Symbol" w:char="F061"/>
                  </w:r>
                </w:p>
              </w:txbxContent>
            </v:textbox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00" type="#_x0000_t202" style="position:absolute;left:0;text-align:left;margin-left:351pt;margin-top:14.5pt;width:9pt;height:16.85pt;z-index:251663872" o:regroupid="64" filled="f" stroked="f">
            <v:stroke startarrowwidth="narrow" startarrowlength="short"/>
            <v:textbox style="mso-next-textbox:#_x0000_s2100" inset=".5mm,.3mm,.5mm,.3mm">
              <w:txbxContent>
                <w:p w:rsidR="00E0594C" w:rsidRPr="00E0594C" w:rsidRDefault="00E0594C" w:rsidP="00E0594C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T</w:t>
                  </w:r>
                </w:p>
              </w:txbxContent>
            </v:textbox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08" type="#_x0000_t202" style="position:absolute;left:0;text-align:left;margin-left:290.25pt;margin-top:15pt;width:45pt;height:16.85pt;z-index:251673088" o:regroupid="64" filled="f" stroked="f">
            <v:stroke startarrowwidth="narrow" startarrowlength="short"/>
            <v:textbox style="mso-next-textbox:#_x0000_s2108" inset=".5mm,.3mm,.5mm,.3mm">
              <w:txbxContent>
                <w:p w:rsidR="008F5A1F" w:rsidRPr="00E0594C" w:rsidRDefault="008F5A1F" w:rsidP="008F5A1F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T</w:t>
                  </w:r>
                  <w:r>
                    <w:rPr>
                      <w:sz w:val="20"/>
                      <w:szCs w:val="20"/>
                    </w:rPr>
                    <w:t xml:space="preserve"> cos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line id="_x0000_s2102" style="position:absolute;left:0;text-align:left;z-index:251665920" from="340.25pt,4pt" to="340.25pt,94pt" o:regroupid="64">
            <v:stroke startarrowwidth="narrow" startarrowlength="short"/>
          </v:line>
        </w:pict>
      </w:r>
      <w:r>
        <w:rPr>
          <w:b/>
          <w:noProof/>
          <w:sz w:val="20"/>
          <w:szCs w:val="20"/>
        </w:rPr>
        <w:pict>
          <v:line id="_x0000_s2099" style="position:absolute;left:0;text-align:left;flip:y;z-index:251662848" from="343.05pt,17pt" to="358.65pt,44pt" o:regroupid="64" strokeweight="1.5pt">
            <v:stroke startarrowwidth="narrow" startarrowlength="short" endarrow="block"/>
          </v:lin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11" type="#_x0000_t202" style="position:absolute;left:0;text-align:left;margin-left:341.5pt;margin-top:0;width:11.65pt;height:16.85pt;z-index:251676160" o:regroupid="64" filled="f" stroked="f" strokeweight="1.75pt">
            <v:stroke startarrowwidth="narrow" startarrowlength="short"/>
            <v:textbox style="mso-next-textbox:#_x0000_s2111" inset=".5mm,.3mm,.5mm,.3mm">
              <w:txbxContent>
                <w:p w:rsidR="008F5A1F" w:rsidRDefault="008F5A1F" w:rsidP="008F5A1F">
                  <w: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shape id="_x0000_s2110" type="#_x0000_t19" style="position:absolute;left:0;text-align:left;margin-left:335.35pt;margin-top:12.85pt;width:14.1pt;height:16.05pt;rotation:-774064fd;z-index:251675136" coordsize="15848,20538" o:regroupid="64" adj="-4715850,-2805069,,20538" path="wr-21600,-1062,21600,42138,6690,,15848,5862nfewr-21600,-1062,21600,42138,6690,,15848,5862l,20538nsxe">
            <v:stroke startarrowwidth="narrow" startarrowlength="short"/>
            <v:path o:connectlocs="6690,0;15848,5862;0,20538"/>
            <v:textbox inset=".5mm,.3mm,.5mm,.3mm"/>
          </v:shape>
        </w:pict>
      </w:r>
      <w:r>
        <w:rPr>
          <w:b/>
          <w:noProof/>
          <w:sz w:val="20"/>
          <w:szCs w:val="20"/>
        </w:rPr>
        <w:pict>
          <v:shape id="_x0000_s2109" type="#_x0000_t202" style="position:absolute;left:0;text-align:left;margin-left:362.25pt;margin-top:15.5pt;width:45pt;height:16.85pt;z-index:251674112" o:regroupid="64" filled="f" stroked="f">
            <v:stroke startarrowwidth="narrow" startarrowlength="short"/>
            <v:textbox style="mso-next-textbox:#_x0000_s2109" inset=".5mm,.3mm,.5mm,.3mm">
              <w:txbxContent>
                <w:p w:rsidR="008F5A1F" w:rsidRPr="00E0594C" w:rsidRDefault="008F5A1F" w:rsidP="008F5A1F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T</w:t>
                  </w:r>
                  <w:r>
                    <w:rPr>
                      <w:sz w:val="20"/>
                      <w:szCs w:val="20"/>
                    </w:rPr>
                    <w:t xml:space="preserve"> sen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line id="_x0000_s2107" style="position:absolute;left:0;text-align:left;flip:x;z-index:251671040" from="339.75pt,0" to="357.75pt,0" o:regroupid="64">
            <v:stroke dashstyle="dash" startarrowwidth="narrow" startarrowlength="short"/>
          </v:line>
        </w:pict>
      </w:r>
      <w:r>
        <w:rPr>
          <w:b/>
          <w:noProof/>
          <w:sz w:val="20"/>
          <w:szCs w:val="20"/>
        </w:rPr>
        <w:pict>
          <v:line id="_x0000_s2106" style="position:absolute;left:0;text-align:left;z-index:251670016" from="359.25pt,2pt" to="359.25pt,29pt" o:regroupid="64">
            <v:stroke dashstyle="dash" startarrowwidth="narrow" startarrowlength="short"/>
          </v:line>
        </w:pict>
      </w:r>
      <w:r>
        <w:rPr>
          <w:b/>
          <w:noProof/>
          <w:sz w:val="20"/>
          <w:szCs w:val="20"/>
        </w:rPr>
        <w:pict>
          <v:line id="_x0000_s2105" style="position:absolute;left:0;text-align:left;flip:y;z-index:251668992" from="340.25pt,0" to="340.25pt,27pt" o:regroupid="64" strokeweight="1.75pt">
            <v:stroke startarrowwidth="narrow" startarrowlength="short" endarrow="block"/>
          </v:line>
        </w:pict>
      </w:r>
      <w:r>
        <w:rPr>
          <w:b/>
          <w:noProof/>
          <w:sz w:val="20"/>
          <w:szCs w:val="20"/>
        </w:rPr>
        <w:pict>
          <v:oval id="_x0000_s2088" style="position:absolute;left:0;text-align:left;margin-left:339.75pt;margin-top:12.75pt;width:2in;height:33.75pt;z-index:251655680" o:regroupid="64" filled="f">
            <v:stroke dashstyle="dash" startarrowwidth="narrow" startarrowlength="short"/>
            <v:textbox inset=".5mm,.3mm,.5mm,.3mm"/>
          </v:oval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oval id="_x0000_s2092" style="position:absolute;left:0;text-align:left;margin-left:335.25pt;margin-top:8.2pt;width:9.6pt;height:8.45pt;z-index:251672064" o:regroupid="64" fillcolor="red">
            <v:stroke startarrowwidth="narrow" startarrowlength="short"/>
            <v:textbox inset=".5mm,.3mm,.5mm,.3mm"/>
          </v:oval>
        </w:pict>
      </w:r>
      <w:r>
        <w:rPr>
          <w:b/>
          <w:noProof/>
          <w:sz w:val="20"/>
          <w:szCs w:val="20"/>
        </w:rPr>
        <w:pict>
          <v:line id="_x0000_s2104" style="position:absolute;left:0;text-align:left;z-index:251667968" from="341.75pt,12.5pt" to="359.75pt,12.5pt" o:regroupid="64" strokeweight="1.75pt">
            <v:stroke startarrowwidth="narrow" startarrowlength="short" endarrow="block"/>
          </v:line>
        </w:pict>
      </w:r>
      <w:r>
        <w:rPr>
          <w:b/>
          <w:noProof/>
          <w:sz w:val="20"/>
          <w:szCs w:val="20"/>
        </w:rPr>
        <w:pict>
          <v:line id="_x0000_s2103" style="position:absolute;left:0;text-align:left;z-index:251666944" from="325.75pt,12.5pt" to="415.75pt,12.5pt" o:regroupid="64">
            <v:stroke startarrowwidth="narrow" startarrowlength="short"/>
          </v:line>
        </w:pict>
      </w:r>
      <w:r>
        <w:rPr>
          <w:b/>
          <w:noProof/>
          <w:sz w:val="20"/>
          <w:szCs w:val="20"/>
        </w:rPr>
        <w:pict>
          <v:line id="_x0000_s2096" style="position:absolute;left:0;text-align:left;z-index:251661824" from="340.25pt,16pt" to="340.25pt,43pt" o:regroupid="64" strokeweight="1.75pt">
            <v:stroke startarrowwidth="narrow" startarrowlength="short" endarrow="block"/>
          </v:lin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01" type="#_x0000_t202" style="position:absolute;left:0;text-align:left;margin-left:324pt;margin-top:16.5pt;width:9pt;height:16.85pt;z-index:251664896" o:regroupid="64" filled="f" stroked="f">
            <v:stroke startarrowwidth="narrow" startarrowlength="short"/>
            <v:textbox style="mso-next-textbox:#_x0000_s2101" inset=".5mm,.3mm,.5mm,.3mm">
              <w:txbxContent>
                <w:p w:rsidR="00E0594C" w:rsidRPr="00E0594C" w:rsidRDefault="00E0594C" w:rsidP="00E0594C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P</w:t>
                  </w:r>
                </w:p>
              </w:txbxContent>
            </v:textbox>
          </v:shape>
        </w:pict>
      </w:r>
    </w:p>
    <w:p w:rsidR="00DA50B4" w:rsidRDefault="00DA50B4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37" type="#_x0000_t202" style="position:absolute;left:0;text-align:left;margin-left:18pt;margin-top:2.75pt;width:243pt;height:176.25pt;z-index:251686400" o:regroupid="56" filled="f" stroked="f">
            <v:stroke startarrowwidth="narrow" startarrowlength="short"/>
            <v:textbox inset=".5mm,.3mm,.5mm,.3mm">
              <w:txbxContent>
                <w:p w:rsidR="00D73296" w:rsidRDefault="00D73296" w:rsidP="00D73296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l</w:t>
                  </w:r>
                  <w:r w:rsidR="001C456F">
                    <w:rPr>
                      <w:sz w:val="20"/>
                      <w:szCs w:val="20"/>
                    </w:rPr>
                    <w:t xml:space="preserve"> diagrama de fuerzas se reduce al mo</w:t>
                  </w:r>
                  <w:r w:rsidR="001C456F">
                    <w:rPr>
                      <w:sz w:val="20"/>
                      <w:szCs w:val="20"/>
                    </w:rPr>
                    <w:t>s</w:t>
                  </w:r>
                  <w:r>
                    <w:rPr>
                      <w:sz w:val="20"/>
                      <w:szCs w:val="20"/>
                    </w:rPr>
                    <w:t>trado a</w:t>
                  </w:r>
                  <w:r w:rsidR="001C456F">
                    <w:rPr>
                      <w:sz w:val="20"/>
                      <w:szCs w:val="20"/>
                    </w:rPr>
                    <w:t xml:space="preserve"> la derecha</w:t>
                  </w:r>
                  <w:r>
                    <w:rPr>
                      <w:sz w:val="20"/>
                      <w:szCs w:val="20"/>
                    </w:rPr>
                    <w:t xml:space="preserve">. </w:t>
                  </w:r>
                  <w:r w:rsidRPr="00D73296">
                    <w:rPr>
                      <w:b/>
                      <w:sz w:val="20"/>
                      <w:szCs w:val="20"/>
                    </w:rPr>
                    <w:t>La componente de la tensión que apunta hacia el centro es la fuerza centrípeta</w:t>
                  </w:r>
                  <w:r>
                    <w:rPr>
                      <w:sz w:val="20"/>
                      <w:szCs w:val="20"/>
                    </w:rPr>
                    <w:t>, re</w:t>
                  </w:r>
                  <w:r>
                    <w:rPr>
                      <w:sz w:val="20"/>
                      <w:szCs w:val="20"/>
                    </w:rPr>
                    <w:t>s</w:t>
                  </w:r>
                  <w:r>
                    <w:rPr>
                      <w:sz w:val="20"/>
                      <w:szCs w:val="20"/>
                    </w:rPr>
                    <w:t>ponsable de la variación de la dirección del vector velocidad (aceleración centrípeta). Por tanto podr</w:t>
                  </w:r>
                  <w:r>
                    <w:rPr>
                      <w:sz w:val="20"/>
                      <w:szCs w:val="20"/>
                    </w:rPr>
                    <w:t>e</w:t>
                  </w:r>
                  <w:r>
                    <w:rPr>
                      <w:sz w:val="20"/>
                      <w:szCs w:val="20"/>
                    </w:rPr>
                    <w:t>mos escribir:</w:t>
                  </w:r>
                </w:p>
                <w:p w:rsidR="00D73296" w:rsidRPr="00DA50B4" w:rsidRDefault="00D73296" w:rsidP="00D73296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DA50B4">
                    <w:rPr>
                      <w:b/>
                      <w:sz w:val="20"/>
                      <w:szCs w:val="20"/>
                    </w:rPr>
                    <w:t xml:space="preserve">Eje X:  T sen </w:t>
                  </w:r>
                  <w:r w:rsidRPr="00DA50B4">
                    <w:rPr>
                      <w:b/>
                      <w:sz w:val="20"/>
                      <w:szCs w:val="20"/>
                    </w:rPr>
                    <w:sym w:font="Symbol" w:char="F061"/>
                  </w:r>
                  <w:r w:rsidRPr="00DA50B4">
                    <w:rPr>
                      <w:b/>
                      <w:sz w:val="20"/>
                      <w:szCs w:val="20"/>
                    </w:rPr>
                    <w:t xml:space="preserve"> = m a</w:t>
                  </w:r>
                  <w:r w:rsidRPr="00DA50B4">
                    <w:rPr>
                      <w:b/>
                      <w:sz w:val="20"/>
                      <w:szCs w:val="20"/>
                      <w:vertAlign w:val="subscript"/>
                    </w:rPr>
                    <w:t>N</w:t>
                  </w:r>
                  <w:r w:rsidRPr="00DA50B4">
                    <w:rPr>
                      <w:b/>
                      <w:sz w:val="20"/>
                      <w:szCs w:val="20"/>
                    </w:rPr>
                    <w:t xml:space="preserve"> = (m v </w:t>
                  </w:r>
                  <w:r w:rsidRPr="00DA50B4">
                    <w:rPr>
                      <w:b/>
                      <w:sz w:val="20"/>
                      <w:szCs w:val="20"/>
                      <w:vertAlign w:val="superscript"/>
                    </w:rPr>
                    <w:t>2</w:t>
                  </w:r>
                  <w:r w:rsidRPr="00DA50B4">
                    <w:rPr>
                      <w:b/>
                      <w:sz w:val="20"/>
                      <w:szCs w:val="20"/>
                    </w:rPr>
                    <w:t>)</w:t>
                  </w:r>
                  <w:r w:rsidR="001E5F56">
                    <w:rPr>
                      <w:b/>
                      <w:sz w:val="20"/>
                      <w:szCs w:val="20"/>
                    </w:rPr>
                    <w:t xml:space="preserve"> </w:t>
                  </w:r>
                  <w:r w:rsidRPr="00DA50B4">
                    <w:rPr>
                      <w:b/>
                      <w:sz w:val="20"/>
                      <w:szCs w:val="20"/>
                    </w:rPr>
                    <w:t>/</w:t>
                  </w:r>
                  <w:r w:rsidR="001E5F56">
                    <w:rPr>
                      <w:b/>
                      <w:sz w:val="20"/>
                      <w:szCs w:val="20"/>
                    </w:rPr>
                    <w:t xml:space="preserve"> </w:t>
                  </w:r>
                  <w:r w:rsidRPr="00DA50B4">
                    <w:rPr>
                      <w:b/>
                      <w:sz w:val="20"/>
                      <w:szCs w:val="20"/>
                    </w:rPr>
                    <w:t>R</w:t>
                  </w:r>
                </w:p>
                <w:p w:rsidR="00D73296" w:rsidRPr="00DA50B4" w:rsidRDefault="00D73296" w:rsidP="00D73296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DA50B4">
                    <w:rPr>
                      <w:b/>
                      <w:sz w:val="20"/>
                      <w:szCs w:val="20"/>
                    </w:rPr>
                    <w:t xml:space="preserve">Eje Y : T cos  </w:t>
                  </w:r>
                  <w:r w:rsidRPr="00DA50B4">
                    <w:rPr>
                      <w:b/>
                      <w:sz w:val="20"/>
                      <w:szCs w:val="20"/>
                    </w:rPr>
                    <w:sym w:font="Symbol" w:char="F061"/>
                  </w:r>
                  <w:r w:rsidRPr="00DA50B4">
                    <w:rPr>
                      <w:b/>
                      <w:sz w:val="20"/>
                      <w:szCs w:val="20"/>
                    </w:rPr>
                    <w:t xml:space="preserve"> - P = 0</w:t>
                  </w:r>
                  <w:r w:rsidR="00DE54BA" w:rsidRPr="00DA50B4">
                    <w:rPr>
                      <w:b/>
                      <w:sz w:val="20"/>
                      <w:szCs w:val="20"/>
                    </w:rPr>
                    <w:t xml:space="preserve"> ; T cos  </w:t>
                  </w:r>
                  <w:r w:rsidR="00DE54BA" w:rsidRPr="00DA50B4">
                    <w:rPr>
                      <w:b/>
                      <w:sz w:val="20"/>
                      <w:szCs w:val="20"/>
                    </w:rPr>
                    <w:sym w:font="Symbol" w:char="F061"/>
                  </w:r>
                  <w:r w:rsidR="00DE54BA" w:rsidRPr="00DA50B4">
                    <w:rPr>
                      <w:b/>
                      <w:sz w:val="20"/>
                      <w:szCs w:val="20"/>
                    </w:rPr>
                    <w:t xml:space="preserve"> - m g = 0</w:t>
                  </w:r>
                </w:p>
                <w:p w:rsidR="00D73296" w:rsidRDefault="001E5F56" w:rsidP="00D73296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1E5F56">
                    <w:rPr>
                      <w:b/>
                      <w:i/>
                      <w:sz w:val="20"/>
                      <w:szCs w:val="20"/>
                    </w:rPr>
                    <w:t>Si consideramos nulo el rozamiento con el a</w:t>
                  </w:r>
                  <w:r w:rsidRPr="001E5F56">
                    <w:rPr>
                      <w:b/>
                      <w:i/>
                      <w:sz w:val="20"/>
                      <w:szCs w:val="20"/>
                    </w:rPr>
                    <w:t>i</w:t>
                  </w:r>
                  <w:r w:rsidRPr="001E5F56">
                    <w:rPr>
                      <w:b/>
                      <w:i/>
                      <w:sz w:val="20"/>
                      <w:szCs w:val="20"/>
                    </w:rPr>
                    <w:t>re</w:t>
                  </w:r>
                  <w:r>
                    <w:rPr>
                      <w:sz w:val="20"/>
                      <w:szCs w:val="20"/>
                    </w:rPr>
                    <w:t>,</w:t>
                  </w:r>
                  <w:r w:rsidR="00D73296">
                    <w:rPr>
                      <w:sz w:val="20"/>
                      <w:szCs w:val="20"/>
                    </w:rPr>
                    <w:t xml:space="preserve"> no existe ninguna fuerza que actúe en la dirección de la velocidad (tangente a la trayect</w:t>
                  </w:r>
                  <w:r w:rsidR="00D73296">
                    <w:rPr>
                      <w:sz w:val="20"/>
                      <w:szCs w:val="20"/>
                    </w:rPr>
                    <w:t>o</w:t>
                  </w:r>
                  <w:r w:rsidR="00D73296">
                    <w:rPr>
                      <w:sz w:val="20"/>
                      <w:szCs w:val="20"/>
                    </w:rPr>
                    <w:t>ria)</w:t>
                  </w:r>
                  <w:r w:rsidR="00DE54BA">
                    <w:rPr>
                      <w:sz w:val="20"/>
                      <w:szCs w:val="20"/>
                    </w:rPr>
                    <w:t>. Así que ésta no modificará su módulo</w:t>
                  </w:r>
                  <w:r>
                    <w:rPr>
                      <w:sz w:val="20"/>
                      <w:szCs w:val="20"/>
                    </w:rPr>
                    <w:t xml:space="preserve"> (situación ideal, no real)</w:t>
                  </w:r>
                  <w:r w:rsidR="00DE54BA">
                    <w:rPr>
                      <w:sz w:val="20"/>
                      <w:szCs w:val="20"/>
                    </w:rPr>
                    <w:t>. En consecuen</w:t>
                  </w:r>
                  <w:r>
                    <w:rPr>
                      <w:sz w:val="20"/>
                      <w:szCs w:val="20"/>
                    </w:rPr>
                    <w:t xml:space="preserve">cia, </w:t>
                  </w:r>
                  <w:r w:rsidR="00DE54BA">
                    <w:rPr>
                      <w:sz w:val="20"/>
                      <w:szCs w:val="20"/>
                    </w:rPr>
                    <w:t>la esfera describirá una trayectoria c</w:t>
                  </w:r>
                  <w:r w:rsidR="006E16C1">
                    <w:rPr>
                      <w:sz w:val="20"/>
                      <w:szCs w:val="20"/>
                    </w:rPr>
                    <w:t>ircular con velocidad constante</w:t>
                  </w:r>
                  <w:r>
                    <w:rPr>
                      <w:sz w:val="20"/>
                      <w:szCs w:val="20"/>
                    </w:rPr>
                    <w:t>.</w:t>
                  </w:r>
                  <w:r w:rsidRPr="00D73296">
                    <w:rPr>
                      <w:sz w:val="20"/>
                      <w:szCs w:val="20"/>
                    </w:rPr>
                    <w:t xml:space="preserve"> </w:t>
                  </w:r>
                </w:p>
                <w:p w:rsidR="001E5F56" w:rsidRPr="00D73296" w:rsidRDefault="001E5F56" w:rsidP="00D73296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32" type="#_x0000_t202" style="position:absolute;left:0;text-align:left;margin-left:279pt;margin-top:8.5pt;width:45pt;height:19.5pt;z-index:251684352" o:regroupid="65" filled="f" stroked="f">
            <v:stroke startarrowwidth="narrow" startarrowlength="short"/>
            <v:textbox style="mso-next-textbox:#_x0000_s2132" inset=".5mm,.3mm,.5mm,.3mm">
              <w:txbxContent>
                <w:p w:rsidR="001C456F" w:rsidRPr="00E0594C" w:rsidRDefault="001C456F" w:rsidP="001C456F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T</w:t>
                  </w:r>
                  <w:r>
                    <w:rPr>
                      <w:sz w:val="20"/>
                      <w:szCs w:val="20"/>
                    </w:rPr>
                    <w:t xml:space="preserve"> cos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line id="_x0000_s2128" style="position:absolute;left:0;text-align:left;flip:y;z-index:251682304" from="298.95pt,2.05pt" to="298.95pt,40.65pt" o:regroupid="65" strokeweight="1.75pt">
            <v:stroke startarrowwidth="narrow" startarrowlength="short" endarrow="block"/>
          </v:lin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oval id="_x0000_s2115" style="position:absolute;left:0;text-align:left;margin-left:298.35pt;margin-top:2.8pt;width:174.15pt;height:48.2pt;z-index:251678208" o:regroupid="65" filled="f">
            <v:stroke dashstyle="dash" startarrowwidth="narrow" startarrowlength="short"/>
            <v:textbox inset=".5mm,.3mm,.5mm,.3mm"/>
          </v:oval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33" type="#_x0000_t202" style="position:absolute;left:0;text-align:left;margin-left:324pt;margin-top:1pt;width:38.95pt;height:18pt;z-index:251685376" o:regroupid="65" filled="f" stroked="f">
            <v:stroke startarrowwidth="narrow" startarrowlength="short"/>
            <v:textbox style="mso-next-textbox:#_x0000_s2133" inset=".5mm,.3mm,.5mm,.3mm">
              <w:txbxContent>
                <w:p w:rsidR="001C456F" w:rsidRPr="00E0594C" w:rsidRDefault="001C456F" w:rsidP="001C456F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T</w:t>
                  </w:r>
                  <w:r>
                    <w:rPr>
                      <w:sz w:val="20"/>
                      <w:szCs w:val="20"/>
                    </w:rPr>
                    <w:t xml:space="preserve"> sen </w:t>
                  </w:r>
                  <w:r>
                    <w:rPr>
                      <w:sz w:val="20"/>
                      <w:szCs w:val="20"/>
                    </w:rPr>
                    <w:sym w:font="Symbol" w:char="F061"/>
                  </w:r>
                </w:p>
              </w:txbxContent>
            </v:textbox>
          </v:shape>
        </w:pict>
      </w:r>
      <w:r>
        <w:rPr>
          <w:b/>
          <w:noProof/>
          <w:sz w:val="20"/>
          <w:szCs w:val="20"/>
        </w:rPr>
        <w:pict>
          <v:oval id="_x0000_s2131" style="position:absolute;left:0;text-align:left;margin-left:292.9pt;margin-top:3.8pt;width:11.65pt;height:12.05pt;z-index:251683328" o:regroupid="65" fillcolor="red">
            <v:stroke startarrowwidth="narrow" startarrowlength="short"/>
            <v:textbox inset=".5mm,.3mm,.5mm,.3mm"/>
          </v:oval>
        </w:pict>
      </w:r>
      <w:r>
        <w:rPr>
          <w:b/>
          <w:noProof/>
          <w:sz w:val="20"/>
          <w:szCs w:val="20"/>
        </w:rPr>
        <w:pict>
          <v:line id="_x0000_s2127" style="position:absolute;left:0;text-align:left;z-index:251681280" from="300.8pt,9.95pt" to="322.55pt,9.95pt" o:regroupid="65" strokeweight="1.75pt">
            <v:stroke startarrowwidth="narrow" startarrowlength="short" endarrow="block"/>
          </v:line>
        </w:pict>
      </w:r>
      <w:r>
        <w:rPr>
          <w:b/>
          <w:noProof/>
          <w:sz w:val="20"/>
          <w:szCs w:val="20"/>
        </w:rPr>
        <w:pict>
          <v:line id="_x0000_s2121" style="position:absolute;left:0;text-align:left;z-index:251679232" from="298.95pt,14.95pt" to="298.95pt,53.5pt" o:regroupid="65" strokeweight="1.75pt">
            <v:stroke startarrowwidth="narrow" startarrowlength="short" endarrow="block"/>
          </v:line>
        </w:pict>
      </w:r>
    </w:p>
    <w:p w:rsidR="00DA50B4" w:rsidRDefault="00545876" w:rsidP="00770341">
      <w:pPr>
        <w:spacing w:after="120"/>
        <w:ind w:left="708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pict>
          <v:shape id="_x0000_s2124" type="#_x0000_t202" style="position:absolute;left:0;text-align:left;margin-left:279pt;margin-top:10.5pt;width:10.85pt;height:24.05pt;z-index:251680256" o:regroupid="65" filled="f" stroked="f">
            <v:stroke startarrowwidth="narrow" startarrowlength="short"/>
            <v:textbox style="mso-next-textbox:#_x0000_s2124" inset=".5mm,.3mm,.5mm,.3mm">
              <w:txbxContent>
                <w:p w:rsidR="001C456F" w:rsidRPr="00E0594C" w:rsidRDefault="001C456F" w:rsidP="001C456F">
                  <w:pPr>
                    <w:rPr>
                      <w:sz w:val="20"/>
                      <w:szCs w:val="20"/>
                    </w:rPr>
                  </w:pPr>
                  <w:r w:rsidRPr="00E0594C">
                    <w:rPr>
                      <w:sz w:val="20"/>
                      <w:szCs w:val="20"/>
                    </w:rPr>
                    <w:t>P</w:t>
                  </w:r>
                </w:p>
              </w:txbxContent>
            </v:textbox>
          </v:shape>
        </w:pict>
      </w: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641644" w:rsidP="00770341">
      <w:pPr>
        <w:spacing w:after="120"/>
        <w:ind w:left="708"/>
        <w:rPr>
          <w:noProof/>
          <w:sz w:val="20"/>
          <w:szCs w:val="20"/>
        </w:rPr>
      </w:pPr>
      <w:r>
        <w:rPr>
          <w:noProof/>
          <w:sz w:val="20"/>
          <w:szCs w:val="20"/>
        </w:rPr>
        <w:pict>
          <v:shape id="_x0000_s2447" type="#_x0000_t202" style="position:absolute;left:0;text-align:left;margin-left:17.85pt;margin-top:4.8pt;width:459pt;height:54pt;z-index:251742720" filled="f" stroked="f">
            <v:stroke startarrowwidth="narrow" startarrowlength="short"/>
            <v:textbox inset=".5mm,.3mm,.5mm,.3mm">
              <w:txbxContent>
                <w:p w:rsidR="00641644" w:rsidRPr="00641644" w:rsidRDefault="00641644">
                  <w:pPr>
                    <w:rPr>
                      <w:sz w:val="20"/>
                      <w:szCs w:val="20"/>
                    </w:rPr>
                  </w:pPr>
                  <w:r w:rsidRPr="00641644">
                    <w:rPr>
                      <w:sz w:val="20"/>
                      <w:szCs w:val="20"/>
                    </w:rPr>
                    <w:t>NOTA</w:t>
                  </w:r>
                </w:p>
                <w:p w:rsidR="00641644" w:rsidRPr="00641644" w:rsidRDefault="00641644">
                  <w:pPr>
                    <w:rPr>
                      <w:sz w:val="20"/>
                      <w:szCs w:val="20"/>
                    </w:rPr>
                  </w:pPr>
                  <w:r w:rsidRPr="00641644">
                    <w:rPr>
                      <w:sz w:val="20"/>
                      <w:szCs w:val="20"/>
                    </w:rPr>
                    <w:t>Es evidente que en un  experimento real existirá rozamiento con el aire. La fuerza de roz</w:t>
                  </w:r>
                  <w:r w:rsidRPr="00641644">
                    <w:rPr>
                      <w:sz w:val="20"/>
                      <w:szCs w:val="20"/>
                    </w:rPr>
                    <w:t>a</w:t>
                  </w:r>
                  <w:r w:rsidRPr="00641644">
                    <w:rPr>
                      <w:sz w:val="20"/>
                      <w:szCs w:val="20"/>
                    </w:rPr>
                    <w:t>miento (no conservativa) transformar</w:t>
                  </w:r>
                  <w:r>
                    <w:rPr>
                      <w:sz w:val="20"/>
                      <w:szCs w:val="20"/>
                    </w:rPr>
                    <w:t>á part</w:t>
                  </w:r>
                  <w:r w:rsidRPr="00641644">
                    <w:rPr>
                      <w:sz w:val="20"/>
                      <w:szCs w:val="20"/>
                    </w:rPr>
                    <w:t>e de la energía cinética en calor</w:t>
                  </w:r>
                  <w:r>
                    <w:rPr>
                      <w:sz w:val="20"/>
                      <w:szCs w:val="20"/>
                    </w:rPr>
                    <w:t xml:space="preserve"> lo que provocará que el ángulo que forma el péndulo con la vertical vaya haciéndose cada vez menor.</w:t>
                  </w:r>
                </w:p>
              </w:txbxContent>
            </v:textbox>
          </v:shape>
        </w:pict>
      </w: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1E5F56" w:rsidP="00770341">
      <w:pPr>
        <w:spacing w:after="120"/>
        <w:ind w:left="708"/>
        <w:rPr>
          <w:noProof/>
          <w:sz w:val="20"/>
          <w:szCs w:val="20"/>
        </w:rPr>
      </w:pPr>
      <w:r>
        <w:rPr>
          <w:noProof/>
          <w:sz w:val="20"/>
          <w:szCs w:val="20"/>
        </w:rPr>
        <w:pict>
          <v:shape id="_x0000_s2139" type="#_x0000_t202" style="position:absolute;left:0;text-align:left;margin-left:0;margin-top:5.55pt;width:477pt;height:212.25pt;z-index:251687424" o:regroupid="56" filled="f" stroked="f">
            <v:stroke startarrowwidth="narrow" startarrowlength="short"/>
            <v:textbox inset=".5mm,.3mm,.5mm,.3mm">
              <w:txbxContent>
                <w:p w:rsidR="00A8699E" w:rsidRDefault="00A8699E">
                  <w:pPr>
                    <w:rPr>
                      <w:sz w:val="20"/>
                      <w:szCs w:val="20"/>
                    </w:rPr>
                  </w:pPr>
                  <w:r w:rsidRPr="00A8699E">
                    <w:rPr>
                      <w:sz w:val="20"/>
                      <w:szCs w:val="20"/>
                    </w:rPr>
                    <w:t>Podemos determinar</w:t>
                  </w:r>
                  <w:r>
                    <w:rPr>
                      <w:sz w:val="20"/>
                      <w:szCs w:val="20"/>
                    </w:rPr>
                    <w:t xml:space="preserve"> de forma bastante sencilla la tensión de la cuerda y la velocidad de la esfera midie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do únicamente el ángulo del péndul</w:t>
                  </w:r>
                  <w:r w:rsidR="00C64BBD">
                    <w:rPr>
                      <w:sz w:val="20"/>
                      <w:szCs w:val="20"/>
                    </w:rPr>
                    <w:t>o y el radio de la circunferencia.</w:t>
                  </w:r>
                  <w:r>
                    <w:rPr>
                      <w:sz w:val="20"/>
                      <w:szCs w:val="20"/>
                    </w:rPr>
                    <w:t xml:space="preserve"> Efectivamente</w:t>
                  </w:r>
                  <w:r w:rsidR="00DA50B4">
                    <w:rPr>
                      <w:sz w:val="20"/>
                      <w:szCs w:val="20"/>
                    </w:rPr>
                    <w:t>, d</w:t>
                  </w:r>
                  <w:r>
                    <w:rPr>
                      <w:sz w:val="20"/>
                      <w:szCs w:val="20"/>
                    </w:rPr>
                    <w:t>e la ecuación pla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teada en el eje Y obt</w:t>
                  </w:r>
                  <w:r>
                    <w:rPr>
                      <w:sz w:val="20"/>
                      <w:szCs w:val="20"/>
                    </w:rPr>
                    <w:t>e</w:t>
                  </w:r>
                  <w:r>
                    <w:rPr>
                      <w:sz w:val="20"/>
                      <w:szCs w:val="20"/>
                    </w:rPr>
                    <w:t>nemos</w:t>
                  </w:r>
                  <w:r w:rsidR="00C64BBD">
                    <w:rPr>
                      <w:sz w:val="20"/>
                      <w:szCs w:val="20"/>
                    </w:rPr>
                    <w:t>:</w:t>
                  </w:r>
                </w:p>
                <w:p w:rsidR="00A8699E" w:rsidRDefault="00A8699E">
                  <w:pPr>
                    <w:rPr>
                      <w:sz w:val="20"/>
                      <w:szCs w:val="20"/>
                    </w:rPr>
                  </w:pPr>
                </w:p>
                <w:p w:rsidR="00A8699E" w:rsidRDefault="00A8699E">
                  <w:pPr>
                    <w:rPr>
                      <w:sz w:val="20"/>
                      <w:szCs w:val="20"/>
                    </w:rPr>
                  </w:pPr>
                </w:p>
                <w:p w:rsidR="00A8699E" w:rsidRDefault="00A8699E">
                  <w:pPr>
                    <w:rPr>
                      <w:sz w:val="20"/>
                      <w:szCs w:val="20"/>
                    </w:rPr>
                  </w:pPr>
                </w:p>
                <w:p w:rsidR="00A8699E" w:rsidRPr="00A8699E" w:rsidRDefault="00A8699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ombinando el resultado anterior con la ecuación planteada en el eje X, tenemos:</w:t>
                  </w:r>
                </w:p>
              </w:txbxContent>
            </v:textbox>
          </v:shape>
        </w:pict>
      </w: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4E5614" w:rsidP="00770341">
      <w:pPr>
        <w:spacing w:after="120"/>
        <w:ind w:left="708"/>
        <w:rPr>
          <w:noProof/>
          <w:sz w:val="20"/>
          <w:szCs w:val="20"/>
        </w:rPr>
      </w:pPr>
      <w:r>
        <w:rPr>
          <w:noProof/>
          <w:sz w:val="20"/>
          <w:szCs w:val="20"/>
        </w:rPr>
        <w:pict>
          <v:shape id="_x0000_s2449" type="#_x0000_t202" style="position:absolute;left:0;text-align:left;margin-left:117pt;margin-top:9.55pt;width:207pt;height:27pt;z-index:251743744" filled="f" stroked="f">
            <v:stroke startarrowwidth="narrow" startarrowlength="short"/>
            <v:textbox inset=".5mm,.3mm,.5mm,.3mm">
              <w:txbxContent>
                <w:p w:rsidR="004E5614" w:rsidRPr="004E5614" w:rsidRDefault="004E5614">
                  <w:pPr>
                    <w:rPr>
                      <w:sz w:val="20"/>
                      <w:szCs w:val="20"/>
                    </w:rPr>
                  </w:pPr>
                  <w:r w:rsidRPr="004E5614">
                    <w:rPr>
                      <w:sz w:val="20"/>
                      <w:szCs w:val="20"/>
                    </w:rPr>
                    <w:t>La tensión aumenta cuando lo hace el ángulo (ya que el c</w:t>
                  </w:r>
                  <w:r w:rsidRPr="004E5614">
                    <w:rPr>
                      <w:sz w:val="20"/>
                      <w:szCs w:val="20"/>
                    </w:rPr>
                    <w:t>o</w:t>
                  </w:r>
                  <w:r w:rsidRPr="004E5614">
                    <w:rPr>
                      <w:sz w:val="20"/>
                      <w:szCs w:val="20"/>
                    </w:rPr>
                    <w:t>seno disminuye)</w:t>
                  </w:r>
                </w:p>
              </w:txbxContent>
            </v:textbox>
          </v:shape>
        </w:pict>
      </w:r>
      <w:r w:rsidR="00C64BBD">
        <w:rPr>
          <w:noProof/>
          <w:sz w:val="20"/>
          <w:szCs w:val="20"/>
        </w:rPr>
        <w:pict>
          <v:shape id="_x0000_s2140" type="#_x0000_t75" style="position:absolute;left:0;text-align:left;margin-left:42.75pt;margin-top:5.05pt;width:51pt;height:32.25pt;z-index:251688448" o:regroupid="56">
            <v:imagedata r:id="rId38" o:title=""/>
          </v:shape>
          <o:OLEObject Type="Embed" ProgID="Equation.DSMT4" ShapeID="_x0000_s2140" DrawAspect="Content" ObjectID="_1504801765" r:id="rId39"/>
        </w:pict>
      </w: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641644" w:rsidP="00770341">
      <w:pPr>
        <w:spacing w:after="120"/>
        <w:ind w:left="708"/>
        <w:rPr>
          <w:noProof/>
          <w:sz w:val="20"/>
          <w:szCs w:val="20"/>
        </w:rPr>
      </w:pPr>
      <w:r>
        <w:rPr>
          <w:noProof/>
          <w:sz w:val="20"/>
          <w:szCs w:val="20"/>
        </w:rPr>
        <w:pict>
          <v:shape id="_x0000_s2141" type="#_x0000_t75" style="position:absolute;left:0;text-align:left;margin-left:36pt;margin-top:13.55pt;width:101.2pt;height:117.75pt;z-index:251689472" o:regroupid="56">
            <v:imagedata r:id="rId40" o:title=""/>
          </v:shape>
          <o:OLEObject Type="Embed" ProgID="Equation.DSMT4" ShapeID="_x0000_s2141" DrawAspect="Content" ObjectID="_1504801764" r:id="rId41"/>
        </w:pict>
      </w: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DA50B4" w:rsidRDefault="00DA50B4" w:rsidP="00770341">
      <w:pPr>
        <w:spacing w:after="120"/>
        <w:ind w:left="708"/>
        <w:rPr>
          <w:noProof/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CA73A3" w:rsidRDefault="00CA73A3" w:rsidP="00770341">
      <w:pPr>
        <w:spacing w:after="120"/>
        <w:ind w:left="708"/>
        <w:rPr>
          <w:sz w:val="20"/>
          <w:szCs w:val="20"/>
        </w:rPr>
      </w:pPr>
    </w:p>
    <w:p w:rsidR="00DA50B4" w:rsidRPr="00DA50B4" w:rsidRDefault="006E16C1" w:rsidP="00DA50B4">
      <w:pPr>
        <w:spacing w:after="120"/>
        <w:rPr>
          <w:b/>
          <w:sz w:val="20"/>
          <w:szCs w:val="20"/>
        </w:rPr>
      </w:pPr>
      <w:r>
        <w:rPr>
          <w:b/>
          <w:sz w:val="20"/>
          <w:szCs w:val="20"/>
        </w:rPr>
        <w:lastRenderedPageBreak/>
        <w:t>Ejemplo 6</w:t>
      </w:r>
    </w:p>
    <w:p w:rsidR="00A6777B" w:rsidRDefault="009D5D5D" w:rsidP="001B2B68">
      <w:pPr>
        <w:spacing w:after="12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167" type="#_x0000_t202" style="position:absolute;left:0;text-align:left;margin-left:18pt;margin-top:9.5pt;width:261pt;height:1in;z-index:251691520" filled="f" stroked="f">
            <v:stroke startarrowwidth="narrow" startarrowlength="short"/>
            <v:textbox inset=".5mm,.3mm,.5mm,.3mm">
              <w:txbxContent>
                <w:p w:rsidR="009D5D5D" w:rsidRDefault="009D5D5D">
                  <w:r>
                    <w:rPr>
                      <w:sz w:val="20"/>
                      <w:szCs w:val="20"/>
                    </w:rPr>
                    <w:t>El esquema muestra un montaje de laboratorio que co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siste en dos cuerpos unidos por una cuerda (c</w:t>
                  </w:r>
                  <w:r w:rsidR="004E5614">
                    <w:rPr>
                      <w:sz w:val="20"/>
                      <w:szCs w:val="20"/>
                    </w:rPr>
                    <w:t xml:space="preserve">uya masa, como la de la polea, </w:t>
                  </w:r>
                  <w:r>
                    <w:rPr>
                      <w:sz w:val="20"/>
                      <w:szCs w:val="20"/>
                    </w:rPr>
                    <w:t>se supone despreciable). Si se s</w:t>
                  </w:r>
                  <w:r>
                    <w:rPr>
                      <w:sz w:val="20"/>
                      <w:szCs w:val="20"/>
                    </w:rPr>
                    <w:t>u</w:t>
                  </w:r>
                  <w:r>
                    <w:rPr>
                      <w:sz w:val="20"/>
                      <w:szCs w:val="20"/>
                    </w:rPr>
                    <w:t>ponen rozamientos nulos y el cuerpo que desliza sobre la mesa tiene una masa de 100 g y el que pende de la cue</w:t>
                  </w:r>
                  <w:r>
                    <w:rPr>
                      <w:sz w:val="20"/>
                      <w:szCs w:val="20"/>
                    </w:rPr>
                    <w:t>r</w:t>
                  </w:r>
                  <w:r>
                    <w:rPr>
                      <w:sz w:val="20"/>
                      <w:szCs w:val="20"/>
                    </w:rPr>
                    <w:t>da 200 g. Estudiar el movimie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to del sistema.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group id="_x0000_s2168" style="position:absolute;left:0;text-align:left;margin-left:294.75pt;margin-top:9.5pt;width:180pt;height:99.4pt;z-index:251690496" coordorigin="2034,2566" coordsize="3600,1988">
            <v:line id="_x0000_s2143" style="position:absolute" from="2034,3114" to="5094,3114" o:regroupid="57">
              <v:stroke startarrowwidth="narrow" startarrowlength="short"/>
            </v:line>
            <v:line id="_x0000_s2144" style="position:absolute" from="5094,3114" to="5094,4554" o:regroupid="57">
              <v:stroke startarrowwidth="narrow" startarrowlength="short"/>
            </v:line>
            <v:oval id="_x0000_s2146" style="position:absolute;left:5079;top:2949;width:180;height:180" o:regroupid="57" fillcolor="#969696">
              <v:stroke startarrowwidth="narrow" startarrowlength="short"/>
              <v:textbox inset=".5mm,.3mm,.5mm,.3mm"/>
            </v:oval>
            <v:line id="_x0000_s2147" style="position:absolute" from="3039,2948" to="5184,2948" o:regroupid="57">
              <v:stroke startarrowwidth="narrow" startarrowlength="short"/>
            </v:line>
            <v:line id="_x0000_s2148" style="position:absolute" from="5258,3014" to="5258,3914" o:regroupid="57">
              <v:stroke startarrowwidth="narrow" startarrowlength="short"/>
            </v:line>
            <v:rect id="_x0000_s2149" style="position:absolute;left:5178;top:3690;width:180;height:360" o:regroupid="57" fillcolor="#fc0">
              <v:stroke startarrowwidth="narrow" startarrowlength="short"/>
              <v:textbox inset=".5mm,.3mm,.5mm,.3mm"/>
            </v:rect>
            <v:rect id="_x0000_s2145" style="position:absolute;left:2574;top:2754;width:720;height:360" o:regroupid="57" fillcolor="#09f">
              <v:stroke startarrowwidth="narrow" startarrowlength="short"/>
              <v:textbox inset=".5mm,.3mm,.5mm,.3mm"/>
            </v:rect>
            <v:line id="_x0000_s2150" style="position:absolute" from="2950,2566" to="3310,2566" o:regroupid="57">
              <v:stroke startarrowwidth="narrow" startarrowlength="short" endarrow="block"/>
            </v:line>
            <v:line id="_x0000_s2151" style="position:absolute" from="5634,3654" to="5634,4014" o:regroupid="57">
              <v:stroke startarrowwidth="narrow" startarrowlength="short" endarrow="block"/>
            </v:line>
          </v:group>
        </w:pict>
      </w:r>
      <w:r>
        <w:rPr>
          <w:sz w:val="20"/>
          <w:szCs w:val="20"/>
        </w:rPr>
        <w:t xml:space="preserve"> </w:t>
      </w: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545876" w:rsidP="001B2B68">
      <w:pPr>
        <w:spacing w:after="120"/>
        <w:ind w:left="708"/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group id="_x0000_s2192" style="position:absolute;left:0;text-align:left;margin-left:297pt;margin-top:12pt;width:153pt;height:168pt;z-index:251693568" coordorigin="7074,3474" coordsize="3060,3360">
            <v:shape id="_x0000_s2166" type="#_x0000_t202" style="position:absolute;left:7074;top:3474;width:2160;height:540" filled="f" stroked="f">
              <v:stroke startarrowwidth="narrow" startarrowlength="short"/>
              <v:textbox inset=".5mm,.3mm,.5mm,.3mm">
                <w:txbxContent>
                  <w:p w:rsidR="009D5D5D" w:rsidRPr="009D5D5D" w:rsidRDefault="009D5D5D">
                    <w:pPr>
                      <w:rPr>
                        <w:sz w:val="20"/>
                        <w:szCs w:val="20"/>
                      </w:rPr>
                    </w:pPr>
                    <w:r w:rsidRPr="009D5D5D">
                      <w:rPr>
                        <w:sz w:val="20"/>
                        <w:szCs w:val="20"/>
                      </w:rPr>
                      <w:t>Diagrama de fuerzas</w:t>
                    </w:r>
                  </w:p>
                </w:txbxContent>
              </v:textbox>
            </v:shape>
            <v:rect id="_x0000_s2154" style="position:absolute;left:9054;top:5874;width:180;height:360" o:regroupid="70" fillcolor="#fc0">
              <v:stroke startarrowwidth="narrow" startarrowlength="short"/>
              <v:textbox inset=".5mm,.3mm,.5mm,.3mm"/>
            </v:rect>
            <v:line id="_x0000_s2158" style="position:absolute" from="9144,6054" to="9144,6594" o:regroupid="70" strokeweight="1.75pt">
              <v:stroke startarrowwidth="narrow" startarrowlength="short" endarrow="block"/>
            </v:line>
            <v:line id="_x0000_s2160" style="position:absolute;rotation:90;flip:y" from="8694,5559" to="9594,5559" o:regroupid="70" strokeweight="1.75pt">
              <v:stroke startarrowwidth="narrow" startarrowlength="short" endarrow="block"/>
            </v:line>
            <v:shape id="_x0000_s2162" type="#_x0000_t202" style="position:absolute;left:9204;top:5334;width:360;height:360" o:regroupid="70" filled="f" stroked="f">
              <v:stroke startarrowwidth="narrow" startarrowlength="short"/>
              <v:textbox inset=".5mm,.3mm,.5mm,.3mm">
                <w:txbxContent>
                  <w:p w:rsidR="009D5D5D" w:rsidRPr="009D5D5D" w:rsidRDefault="009D5D5D" w:rsidP="009D5D5D">
                    <w:pPr>
                      <w:rPr>
                        <w:sz w:val="20"/>
                        <w:szCs w:val="20"/>
                      </w:rPr>
                    </w:pPr>
                    <w:r w:rsidRPr="009D5D5D">
                      <w:rPr>
                        <w:sz w:val="20"/>
                        <w:szCs w:val="20"/>
                      </w:rPr>
                      <w:t>T</w:t>
                    </w:r>
                  </w:p>
                </w:txbxContent>
              </v:textbox>
            </v:shape>
            <v:shape id="_x0000_s2164" type="#_x0000_t202" style="position:absolute;left:9204;top:6414;width:360;height:420" o:regroupid="70" filled="f" stroked="f">
              <v:stroke startarrowwidth="narrow" startarrowlength="short"/>
              <v:textbox inset=".5mm,.3mm,.5mm,.3mm">
                <w:txbxContent>
                  <w:p w:rsidR="009D5D5D" w:rsidRPr="009D5D5D" w:rsidRDefault="009D5D5D" w:rsidP="009D5D5D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P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_x0000_s2153" style="position:absolute;left:7254;top:4749;width:720;height:360" o:regroupid="67" fillcolor="#09f">
              <v:stroke startarrowwidth="narrow" startarrowlength="short"/>
              <v:textbox inset=".5mm,.3mm,.5mm,.3mm"/>
            </v:rect>
            <v:line id="_x0000_s2155" style="position:absolute" from="7614,4929" to="8514,4929" o:regroupid="67" strokeweight="1.75pt">
              <v:stroke startarrowwidth="narrow" startarrowlength="short" endarrow="block"/>
            </v:line>
            <v:line id="_x0000_s2156" style="position:absolute;flip:y" from="7614,4389" to="7614,4929" o:regroupid="67" strokeweight="1.75pt">
              <v:stroke startarrowwidth="narrow" startarrowlength="short" endarrow="block"/>
            </v:line>
            <v:line id="_x0000_s2157" style="position:absolute" from="7614,4929" to="7614,5469" o:regroupid="67" strokeweight="1.75pt">
              <v:stroke startarrowwidth="narrow" startarrowlength="short" endarrow="block"/>
            </v:line>
            <v:shape id="_x0000_s2161" type="#_x0000_t202" style="position:absolute;left:8544;top:4659;width:360;height:360" o:regroupid="67" filled="f" stroked="f">
              <v:stroke startarrowwidth="narrow" startarrowlength="short"/>
              <v:textbox inset=".5mm,.3mm,.5mm,.3mm">
                <w:txbxContent>
                  <w:p w:rsidR="009D5D5D" w:rsidRPr="009D5D5D" w:rsidRDefault="009D5D5D">
                    <w:pPr>
                      <w:rPr>
                        <w:sz w:val="20"/>
                        <w:szCs w:val="20"/>
                      </w:rPr>
                    </w:pPr>
                    <w:r w:rsidRPr="009D5D5D">
                      <w:rPr>
                        <w:sz w:val="20"/>
                        <w:szCs w:val="20"/>
                      </w:rPr>
                      <w:t>T</w:t>
                    </w:r>
                  </w:p>
                </w:txbxContent>
              </v:textbox>
            </v:shape>
            <v:shape id="_x0000_s2163" type="#_x0000_t202" style="position:absolute;left:7674;top:5289;width:360;height:360" o:regroupid="67" filled="f" stroked="f">
              <v:stroke startarrowwidth="narrow" startarrowlength="short"/>
              <v:textbox inset=".5mm,.3mm,.5mm,.3mm">
                <w:txbxContent>
                  <w:p w:rsidR="009D5D5D" w:rsidRPr="009D5D5D" w:rsidRDefault="009D5D5D" w:rsidP="009D5D5D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P</w:t>
                    </w:r>
                    <w:r w:rsidRPr="009D5D5D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165" type="#_x0000_t202" style="position:absolute;left:7299;top:4209;width:360;height:360" o:regroupid="67" filled="f" stroked="f">
              <v:stroke startarrowwidth="narrow" startarrowlength="short"/>
              <v:textbox inset=".5mm,.3mm,.5mm,.3mm">
                <w:txbxContent>
                  <w:p w:rsidR="009D5D5D" w:rsidRPr="009D5D5D" w:rsidRDefault="009D5D5D" w:rsidP="009D5D5D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line id="_x0000_s2172" style="position:absolute" from="8334,4389" to="8874,4389" o:regroupid="68" strokeweight="1pt">
              <v:stroke startarrowwidth="narrow" startarrowlength="short" endarrow="block"/>
            </v:line>
            <v:shape id="_x0000_s2174" type="#_x0000_t202" style="position:absolute;left:8439;top:4029;width:255;height:360" o:regroupid="68" filled="f" stroked="f">
              <v:stroke startarrowwidth="narrow" startarrowlength="short"/>
              <v:textbox inset=".5mm,.3mm,.5mm,.3mm">
                <w:txbxContent>
                  <w:p w:rsidR="00720EBC" w:rsidRPr="00545876" w:rsidRDefault="00720EBC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 w:rsidRPr="00545876">
                      <w:rPr>
                        <w:color w:val="000000"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line id="_x0000_s2173" style="position:absolute" from="9774,5652" to="9774,6192" o:regroupid="69" strokeweight="1.75pt">
              <v:stroke startarrowwidth="narrow" startarrowlength="short" endarrow="block"/>
            </v:line>
            <v:shape id="_x0000_s2175" type="#_x0000_t202" style="position:absolute;left:9834;top:5664;width:300;height:360" o:regroupid="69" filled="f" stroked="f">
              <v:stroke startarrowwidth="narrow" startarrowlength="short"/>
              <v:textbox inset=".5mm,.3mm,.5mm,.3mm">
                <w:txbxContent>
                  <w:p w:rsidR="00720EBC" w:rsidRPr="00545876" w:rsidRDefault="00720EBC" w:rsidP="0054587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545876">
                      <w:rPr>
                        <w:color w:val="000000"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</v:group>
        </w:pict>
      </w:r>
      <w:r w:rsidR="00A6777B" w:rsidRPr="00A6777B">
        <w:rPr>
          <w:b/>
          <w:sz w:val="20"/>
          <w:szCs w:val="20"/>
        </w:rPr>
        <w:t>Solución:</w:t>
      </w:r>
    </w:p>
    <w:p w:rsidR="00A6777B" w:rsidRPr="00A6777B" w:rsidRDefault="00A6777B" w:rsidP="001B2B68">
      <w:pPr>
        <w:spacing w:after="120"/>
        <w:ind w:left="708"/>
        <w:rPr>
          <w:b/>
          <w:sz w:val="20"/>
          <w:szCs w:val="20"/>
        </w:rPr>
      </w:pPr>
      <w:r>
        <w:rPr>
          <w:noProof/>
          <w:sz w:val="20"/>
          <w:szCs w:val="20"/>
        </w:rPr>
        <w:pict>
          <v:shape id="_x0000_s2171" type="#_x0000_t202" style="position:absolute;left:0;text-align:left;margin-left:17.85pt;margin-top:3.5pt;width:234.15pt;height:243pt;z-index:251692544" filled="f" stroked="f">
            <v:stroke startarrowwidth="narrow" startarrowlength="short"/>
            <v:textbox inset=".5mm,.3mm,.5mm,.3mm">
              <w:txbxContent>
                <w:p w:rsidR="00720EBC" w:rsidRPr="004E5614" w:rsidRDefault="00A6777B" w:rsidP="00720EBC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A6777B">
                    <w:rPr>
                      <w:sz w:val="20"/>
                      <w:szCs w:val="20"/>
                    </w:rPr>
                    <w:t>La situación planteada es un ejemplo típico de pr</w:t>
                  </w:r>
                  <w:r w:rsidRPr="00A6777B">
                    <w:rPr>
                      <w:sz w:val="20"/>
                      <w:szCs w:val="20"/>
                    </w:rPr>
                    <w:t>o</w:t>
                  </w:r>
                  <w:r w:rsidRPr="00A6777B">
                    <w:rPr>
                      <w:sz w:val="20"/>
                      <w:szCs w:val="20"/>
                    </w:rPr>
                    <w:t xml:space="preserve">blemas con </w:t>
                  </w:r>
                  <w:r w:rsidRPr="006E16C1">
                    <w:rPr>
                      <w:b/>
                      <w:i/>
                      <w:sz w:val="20"/>
                      <w:szCs w:val="20"/>
                    </w:rPr>
                    <w:t>m</w:t>
                  </w:r>
                  <w:r w:rsidRPr="006E16C1">
                    <w:rPr>
                      <w:b/>
                      <w:i/>
                      <w:sz w:val="20"/>
                      <w:szCs w:val="20"/>
                    </w:rPr>
                    <w:t>a</w:t>
                  </w:r>
                  <w:r w:rsidRPr="006E16C1">
                    <w:rPr>
                      <w:b/>
                      <w:i/>
                      <w:sz w:val="20"/>
                      <w:szCs w:val="20"/>
                    </w:rPr>
                    <w:t>sas enlazadas</w:t>
                  </w:r>
                  <w:r w:rsidRPr="00A6777B">
                    <w:rPr>
                      <w:sz w:val="20"/>
                      <w:szCs w:val="20"/>
                    </w:rPr>
                    <w:t>. Para resolver este tipo de problemas hay que obt</w:t>
                  </w:r>
                  <w:r w:rsidRPr="00A6777B">
                    <w:rPr>
                      <w:sz w:val="20"/>
                      <w:szCs w:val="20"/>
                    </w:rPr>
                    <w:t>e</w:t>
                  </w:r>
                  <w:r w:rsidRPr="00A6777B">
                    <w:rPr>
                      <w:sz w:val="20"/>
                      <w:szCs w:val="20"/>
                    </w:rPr>
                    <w:t>ner el diagrama de fuerzas de cada uno de los cuerpos implic</w:t>
                  </w:r>
                  <w:r w:rsidRPr="00A6777B">
                    <w:rPr>
                      <w:sz w:val="20"/>
                      <w:szCs w:val="20"/>
                    </w:rPr>
                    <w:t>a</w:t>
                  </w:r>
                  <w:r w:rsidRPr="00A6777B">
                    <w:rPr>
                      <w:sz w:val="20"/>
                      <w:szCs w:val="20"/>
                    </w:rPr>
                    <w:t>dos</w:t>
                  </w:r>
                  <w:r w:rsidR="00720EBC">
                    <w:rPr>
                      <w:sz w:val="20"/>
                      <w:szCs w:val="20"/>
                    </w:rPr>
                    <w:t xml:space="preserve"> y </w:t>
                  </w:r>
                  <w:r w:rsidR="00720EBC" w:rsidRPr="004E5614">
                    <w:rPr>
                      <w:b/>
                      <w:i/>
                      <w:sz w:val="20"/>
                      <w:szCs w:val="20"/>
                    </w:rPr>
                    <w:t>considerar como positivo uno de los posibles sent</w:t>
                  </w:r>
                  <w:r w:rsidR="00720EBC" w:rsidRPr="004E5614">
                    <w:rPr>
                      <w:b/>
                      <w:i/>
                      <w:sz w:val="20"/>
                      <w:szCs w:val="20"/>
                    </w:rPr>
                    <w:t>i</w:t>
                  </w:r>
                  <w:r w:rsidR="00720EBC" w:rsidRPr="004E5614">
                    <w:rPr>
                      <w:b/>
                      <w:i/>
                      <w:sz w:val="20"/>
                      <w:szCs w:val="20"/>
                    </w:rPr>
                    <w:t>dos en los que puede moverse el sistema .</w:t>
                  </w:r>
                </w:p>
                <w:p w:rsidR="00A6777B" w:rsidRPr="004E5614" w:rsidRDefault="00720EBC" w:rsidP="00720EBC">
                  <w:pPr>
                    <w:spacing w:after="120"/>
                    <w:rPr>
                      <w:b/>
                      <w:i/>
                      <w:sz w:val="20"/>
                      <w:szCs w:val="20"/>
                    </w:rPr>
                  </w:pPr>
                  <w:r w:rsidRPr="004E5614">
                    <w:rPr>
                      <w:b/>
                      <w:i/>
                      <w:sz w:val="20"/>
                      <w:szCs w:val="20"/>
                    </w:rPr>
                    <w:t>Serán positivas las fuerzas que apuntan en el sentido considerado como positivo y n</w:t>
                  </w:r>
                  <w:r w:rsidRPr="004E5614">
                    <w:rPr>
                      <w:b/>
                      <w:i/>
                      <w:sz w:val="20"/>
                      <w:szCs w:val="20"/>
                    </w:rPr>
                    <w:t>e</w:t>
                  </w:r>
                  <w:r w:rsidRPr="004E5614">
                    <w:rPr>
                      <w:b/>
                      <w:i/>
                      <w:sz w:val="20"/>
                      <w:szCs w:val="20"/>
                    </w:rPr>
                    <w:t>gativas las que lo hacen en sentido contrario.</w:t>
                  </w:r>
                </w:p>
                <w:p w:rsidR="00895EA8" w:rsidRDefault="006E16C1" w:rsidP="00720EBC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</w:t>
                  </w:r>
                  <w:r w:rsidR="00895EA8">
                    <w:rPr>
                      <w:sz w:val="20"/>
                      <w:szCs w:val="20"/>
                    </w:rPr>
                    <w:t>n el esquema de la derecha se ha consider</w:t>
                  </w:r>
                  <w:r w:rsidR="00895EA8">
                    <w:rPr>
                      <w:sz w:val="20"/>
                      <w:szCs w:val="20"/>
                    </w:rPr>
                    <w:t>a</w:t>
                  </w:r>
                  <w:r w:rsidR="00895EA8">
                    <w:rPr>
                      <w:sz w:val="20"/>
                      <w:szCs w:val="20"/>
                    </w:rPr>
                    <w:t>do    positivo  que el cuerpo que desliza lo haga hacia la derecha y el que cuelga de la cuerda se mueva hacia abajo.</w:t>
                  </w:r>
                </w:p>
                <w:p w:rsidR="00895EA8" w:rsidRDefault="00895EA8" w:rsidP="00720EBC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Según este convenio podríamos escribir:</w:t>
                  </w:r>
                </w:p>
                <w:p w:rsidR="00895EA8" w:rsidRPr="00895EA8" w:rsidRDefault="00895EA8" w:rsidP="00720EBC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895EA8">
                    <w:rPr>
                      <w:b/>
                      <w:sz w:val="20"/>
                      <w:szCs w:val="20"/>
                    </w:rPr>
                    <w:t>Cuerpo que desliza sobre la mesa:</w:t>
                  </w:r>
                </w:p>
                <w:p w:rsidR="00895EA8" w:rsidRPr="00895EA8" w:rsidRDefault="00895EA8" w:rsidP="00895EA8">
                  <w:pPr>
                    <w:spacing w:after="120"/>
                    <w:ind w:left="708"/>
                    <w:rPr>
                      <w:b/>
                      <w:sz w:val="20"/>
                      <w:szCs w:val="20"/>
                    </w:rPr>
                  </w:pPr>
                  <w:r w:rsidRPr="00895EA8">
                    <w:rPr>
                      <w:b/>
                      <w:sz w:val="20"/>
                      <w:szCs w:val="20"/>
                    </w:rPr>
                    <w:t>Eje X : T = m</w:t>
                  </w:r>
                  <w:r w:rsidRPr="00895EA8"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  <w:r w:rsidRPr="00895EA8">
                    <w:rPr>
                      <w:b/>
                      <w:sz w:val="20"/>
                      <w:szCs w:val="20"/>
                    </w:rPr>
                    <w:t xml:space="preserve">  a</w:t>
                  </w:r>
                  <w:r>
                    <w:rPr>
                      <w:b/>
                      <w:sz w:val="20"/>
                      <w:szCs w:val="20"/>
                    </w:rPr>
                    <w:t xml:space="preserve">          (1)</w:t>
                  </w:r>
                </w:p>
                <w:p w:rsidR="00895EA8" w:rsidRPr="00895EA8" w:rsidRDefault="00895EA8" w:rsidP="00895EA8">
                  <w:pPr>
                    <w:spacing w:after="120"/>
                    <w:ind w:left="708"/>
                    <w:rPr>
                      <w:b/>
                      <w:sz w:val="20"/>
                      <w:szCs w:val="20"/>
                    </w:rPr>
                  </w:pPr>
                  <w:r w:rsidRPr="00895EA8">
                    <w:rPr>
                      <w:b/>
                      <w:sz w:val="20"/>
                      <w:szCs w:val="20"/>
                    </w:rPr>
                    <w:t>Eje Y : N – P</w:t>
                  </w:r>
                  <w:r w:rsidRPr="00895EA8"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  <w:r w:rsidRPr="00895EA8">
                    <w:rPr>
                      <w:b/>
                      <w:sz w:val="20"/>
                      <w:szCs w:val="20"/>
                    </w:rPr>
                    <w:t xml:space="preserve"> = 0</w:t>
                  </w:r>
                  <w:r>
                    <w:rPr>
                      <w:b/>
                      <w:sz w:val="20"/>
                      <w:szCs w:val="20"/>
                    </w:rPr>
                    <w:t xml:space="preserve">        (2)</w:t>
                  </w:r>
                </w:p>
                <w:p w:rsidR="00720EBC" w:rsidRPr="00A6777B" w:rsidRDefault="00720EBC" w:rsidP="00720EBC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780639" w:rsidP="001B2B68">
      <w:pPr>
        <w:spacing w:after="120"/>
        <w:ind w:left="708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179" type="#_x0000_t202" style="position:absolute;left:0;text-align:left;margin-left:270pt;margin-top:15.25pt;width:207pt;height:54pt;z-index:251694592" filled="f" stroked="f">
            <v:stroke startarrowwidth="narrow" startarrowlength="short"/>
            <v:textbox inset=".5mm,.3mm,.5mm,.3mm">
              <w:txbxContent>
                <w:p w:rsidR="00895EA8" w:rsidRPr="00895EA8" w:rsidRDefault="00895EA8">
                  <w:pPr>
                    <w:rPr>
                      <w:b/>
                      <w:sz w:val="20"/>
                      <w:szCs w:val="20"/>
                    </w:rPr>
                  </w:pPr>
                  <w:r w:rsidRPr="00895EA8">
                    <w:rPr>
                      <w:b/>
                      <w:sz w:val="20"/>
                      <w:szCs w:val="20"/>
                    </w:rPr>
                    <w:t>Cuerpo que cuelga:</w:t>
                  </w:r>
                </w:p>
                <w:p w:rsidR="00895EA8" w:rsidRPr="00895EA8" w:rsidRDefault="00895EA8">
                  <w:pPr>
                    <w:rPr>
                      <w:b/>
                      <w:sz w:val="20"/>
                      <w:szCs w:val="20"/>
                    </w:rPr>
                  </w:pPr>
                </w:p>
                <w:p w:rsidR="00895EA8" w:rsidRPr="00895EA8" w:rsidRDefault="00895EA8" w:rsidP="00895EA8">
                  <w:pPr>
                    <w:ind w:left="708"/>
                    <w:rPr>
                      <w:b/>
                      <w:sz w:val="20"/>
                      <w:szCs w:val="20"/>
                    </w:rPr>
                  </w:pPr>
                  <w:r w:rsidRPr="00895EA8">
                    <w:rPr>
                      <w:b/>
                      <w:sz w:val="20"/>
                      <w:szCs w:val="20"/>
                    </w:rPr>
                    <w:t>P</w:t>
                  </w:r>
                  <w:r w:rsidRPr="00895EA8">
                    <w:rPr>
                      <w:b/>
                      <w:sz w:val="20"/>
                      <w:szCs w:val="20"/>
                      <w:vertAlign w:val="subscript"/>
                    </w:rPr>
                    <w:t xml:space="preserve">2 </w:t>
                  </w:r>
                  <w:r w:rsidRPr="00895EA8">
                    <w:rPr>
                      <w:b/>
                      <w:sz w:val="20"/>
                      <w:szCs w:val="20"/>
                    </w:rPr>
                    <w:t xml:space="preserve"> - T = m</w:t>
                  </w:r>
                  <w:r w:rsidRPr="00895EA8">
                    <w:rPr>
                      <w:b/>
                      <w:sz w:val="20"/>
                      <w:szCs w:val="20"/>
                      <w:vertAlign w:val="subscript"/>
                    </w:rPr>
                    <w:t>2</w:t>
                  </w:r>
                  <w:r w:rsidRPr="00895EA8">
                    <w:rPr>
                      <w:b/>
                      <w:sz w:val="20"/>
                      <w:szCs w:val="20"/>
                    </w:rPr>
                    <w:t xml:space="preserve"> a</w:t>
                  </w:r>
                  <w:r>
                    <w:rPr>
                      <w:b/>
                      <w:sz w:val="20"/>
                      <w:szCs w:val="20"/>
                    </w:rPr>
                    <w:t xml:space="preserve">        (3)</w:t>
                  </w:r>
                </w:p>
              </w:txbxContent>
            </v:textbox>
          </v:shape>
        </w:pict>
      </w: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A6777B" w:rsidRDefault="00A6777B" w:rsidP="001B2B68">
      <w:pPr>
        <w:spacing w:after="120"/>
        <w:ind w:left="708"/>
        <w:rPr>
          <w:sz w:val="20"/>
          <w:szCs w:val="20"/>
        </w:rPr>
      </w:pPr>
    </w:p>
    <w:p w:rsidR="002A0773" w:rsidRDefault="006E0BE1" w:rsidP="002A0773">
      <w:pPr>
        <w:spacing w:after="120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2180" type="#_x0000_t75" style="position:absolute;margin-left:45pt;margin-top:8.75pt;width:298pt;height:47.25pt;z-index:251695616">
            <v:imagedata r:id="rId42" o:title=""/>
          </v:shape>
          <o:OLEObject Type="Embed" ProgID="Equation.DSMT4" ShapeID="_x0000_s2180" DrawAspect="Content" ObjectID="_1504801763" r:id="rId43"/>
        </w:pict>
      </w:r>
      <w:r w:rsidR="002A0773">
        <w:rPr>
          <w:sz w:val="20"/>
          <w:szCs w:val="20"/>
        </w:rPr>
        <w:t>Combinando la ecuación (1) y la (3):</w:t>
      </w:r>
    </w:p>
    <w:p w:rsidR="00780639" w:rsidRDefault="00780639" w:rsidP="002A0773">
      <w:pPr>
        <w:spacing w:before="240" w:after="120"/>
        <w:ind w:left="708"/>
        <w:rPr>
          <w:sz w:val="20"/>
          <w:szCs w:val="20"/>
        </w:rPr>
      </w:pPr>
    </w:p>
    <w:p w:rsidR="00780639" w:rsidRDefault="00780639" w:rsidP="002A0773">
      <w:pPr>
        <w:spacing w:before="240" w:after="120"/>
        <w:ind w:left="708"/>
        <w:rPr>
          <w:sz w:val="20"/>
          <w:szCs w:val="20"/>
        </w:rPr>
      </w:pPr>
    </w:p>
    <w:p w:rsidR="00780639" w:rsidRDefault="00780639" w:rsidP="00780639">
      <w:pPr>
        <w:spacing w:after="120"/>
        <w:rPr>
          <w:sz w:val="20"/>
          <w:szCs w:val="20"/>
        </w:rPr>
      </w:pPr>
      <w:r>
        <w:rPr>
          <w:sz w:val="20"/>
          <w:szCs w:val="20"/>
        </w:rPr>
        <w:t>Ambos cuerpos se mueven con un movimiento uniformemente acelerado (a = 6,67 m/s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)</w:t>
      </w:r>
    </w:p>
    <w:p w:rsidR="00780639" w:rsidRDefault="00780639" w:rsidP="00780639">
      <w:pPr>
        <w:spacing w:after="120"/>
        <w:rPr>
          <w:sz w:val="20"/>
          <w:szCs w:val="20"/>
        </w:rPr>
      </w:pPr>
      <w:r>
        <w:rPr>
          <w:sz w:val="20"/>
          <w:szCs w:val="20"/>
        </w:rPr>
        <w:t>Si queremos calcular la tensión que soporta la cuerda, a partir de (1) se tiene:</w:t>
      </w:r>
    </w:p>
    <w:p w:rsidR="004E5614" w:rsidRDefault="00780639" w:rsidP="00780639">
      <w:pPr>
        <w:spacing w:after="120"/>
        <w:ind w:left="708"/>
        <w:rPr>
          <w:sz w:val="20"/>
          <w:szCs w:val="20"/>
        </w:rPr>
      </w:pPr>
      <w:r>
        <w:rPr>
          <w:sz w:val="20"/>
          <w:szCs w:val="20"/>
        </w:rPr>
        <w:t>T = 0,100 kg  6,67 m/s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= 0, 667 N = 0,67 N</w:t>
      </w:r>
    </w:p>
    <w:p w:rsidR="004E5614" w:rsidRDefault="004E5614" w:rsidP="004E5614">
      <w:pPr>
        <w:spacing w:after="120"/>
        <w:rPr>
          <w:sz w:val="20"/>
          <w:szCs w:val="20"/>
        </w:rPr>
      </w:pPr>
      <w:r>
        <w:rPr>
          <w:sz w:val="20"/>
          <w:szCs w:val="20"/>
        </w:rPr>
        <w:t xml:space="preserve">Podemos escribir las ecuaciones para el movimiento </w:t>
      </w:r>
      <w:r w:rsidR="006E0BE1">
        <w:rPr>
          <w:sz w:val="20"/>
          <w:szCs w:val="20"/>
        </w:rPr>
        <w:t>d</w:t>
      </w:r>
      <w:r>
        <w:rPr>
          <w:sz w:val="20"/>
          <w:szCs w:val="20"/>
        </w:rPr>
        <w:t>e ambos cuerpos:</w:t>
      </w:r>
    </w:p>
    <w:p w:rsidR="00766748" w:rsidRPr="00780639" w:rsidRDefault="006E0BE1" w:rsidP="00780639">
      <w:pPr>
        <w:spacing w:after="120"/>
        <w:ind w:left="708"/>
        <w:rPr>
          <w:sz w:val="20"/>
          <w:szCs w:val="20"/>
        </w:rPr>
      </w:pPr>
      <w:r>
        <w:rPr>
          <w:noProof/>
        </w:rPr>
        <w:pict>
          <v:shape id="_x0000_s2451" type="#_x0000_t202" style="position:absolute;left:0;text-align:left;margin-left:81pt;margin-top:11.55pt;width:405pt;height:54pt;z-index:251745792" filled="f" stroked="f">
            <v:stroke startarrowwidth="narrow" startarrowlength="short"/>
            <v:textbox inset=".5mm,.3mm,.5mm,.3mm">
              <w:txbxContent>
                <w:p w:rsidR="006E0BE1" w:rsidRDefault="006E0BE1">
                  <w:pPr>
                    <w:rPr>
                      <w:sz w:val="20"/>
                      <w:szCs w:val="20"/>
                    </w:rPr>
                  </w:pPr>
                  <w:r w:rsidRPr="006E0BE1">
                    <w:rPr>
                      <w:sz w:val="20"/>
                      <w:szCs w:val="20"/>
                    </w:rPr>
                    <w:t>Las ecuaciones sirven para cualquiera de los dos cuerpos si las aplicamos en la dire</w:t>
                  </w:r>
                  <w:r w:rsidRPr="006E0BE1">
                    <w:rPr>
                      <w:sz w:val="20"/>
                      <w:szCs w:val="20"/>
                    </w:rPr>
                    <w:t>c</w:t>
                  </w:r>
                  <w:r w:rsidRPr="006E0BE1">
                    <w:rPr>
                      <w:sz w:val="20"/>
                      <w:szCs w:val="20"/>
                    </w:rPr>
                    <w:t>ción del movimiento</w:t>
                  </w:r>
                  <w:r>
                    <w:rPr>
                      <w:sz w:val="20"/>
                      <w:szCs w:val="20"/>
                    </w:rPr>
                    <w:t xml:space="preserve"> de cada uno de ellos </w:t>
                  </w:r>
                  <w:r w:rsidRPr="006E0BE1">
                    <w:rPr>
                      <w:sz w:val="20"/>
                      <w:szCs w:val="20"/>
                    </w:rPr>
                    <w:t xml:space="preserve"> (horizontal para el cuerpo 1 y vertical para el 2</w:t>
                  </w:r>
                  <w:r>
                    <w:rPr>
                      <w:sz w:val="20"/>
                      <w:szCs w:val="20"/>
                    </w:rPr>
                    <w:t>).</w:t>
                  </w:r>
                </w:p>
                <w:p w:rsidR="006E0BE1" w:rsidRPr="006E0BE1" w:rsidRDefault="006E0BE1">
                  <w:pPr>
                    <w:rPr>
                      <w:b/>
                      <w:i/>
                      <w:sz w:val="20"/>
                      <w:szCs w:val="20"/>
                    </w:rPr>
                  </w:pPr>
                  <w:r w:rsidRPr="006E0BE1">
                    <w:rPr>
                      <w:b/>
                      <w:i/>
                      <w:sz w:val="20"/>
                      <w:szCs w:val="20"/>
                    </w:rPr>
                    <w:t>La conclusión puede ser que ambos cuerpos se mueven como si se tratara de un cue</w:t>
                  </w:r>
                  <w:r w:rsidRPr="006E0BE1">
                    <w:rPr>
                      <w:b/>
                      <w:i/>
                      <w:sz w:val="20"/>
                      <w:szCs w:val="20"/>
                    </w:rPr>
                    <w:t>r</w:t>
                  </w:r>
                  <w:r w:rsidRPr="006E0BE1">
                    <w:rPr>
                      <w:b/>
                      <w:i/>
                      <w:sz w:val="20"/>
                      <w:szCs w:val="20"/>
                    </w:rPr>
                    <w:t>po único</w:t>
                  </w:r>
                  <w:r>
                    <w:rPr>
                      <w:b/>
                      <w:i/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450" type="#_x0000_t75" style="position:absolute;left:0;text-align:left;margin-left:9pt;margin-top:2.55pt;width:64pt;height:38pt;z-index:-251571712">
            <v:imagedata r:id="rId44" o:title=""/>
          </v:shape>
          <o:OLEObject Type="Embed" ProgID="Equation.DSMT4" ShapeID="_x0000_s2450" DrawAspect="Content" ObjectID="_1504801750" r:id="rId45"/>
        </w:pict>
      </w:r>
    </w:p>
    <w:p w:rsidR="009F37AF" w:rsidRDefault="009F37AF" w:rsidP="007B1F13"/>
    <w:p w:rsidR="002C06AE" w:rsidRDefault="002C06AE" w:rsidP="007B1F13"/>
    <w:p w:rsidR="002C06AE" w:rsidRDefault="002C06AE" w:rsidP="007B1F13"/>
    <w:p w:rsidR="002C06AE" w:rsidRDefault="002C06AE" w:rsidP="007B1F13"/>
    <w:p w:rsidR="002C06AE" w:rsidRDefault="002C06AE" w:rsidP="007B1F13"/>
    <w:p w:rsidR="002C06AE" w:rsidRPr="002C06AE" w:rsidRDefault="002C06AE" w:rsidP="007B1F13">
      <w:pPr>
        <w:rPr>
          <w:sz w:val="20"/>
          <w:szCs w:val="20"/>
        </w:rPr>
      </w:pPr>
      <w:r w:rsidRPr="002C06AE">
        <w:rPr>
          <w:sz w:val="20"/>
          <w:szCs w:val="20"/>
        </w:rPr>
        <w:t>De la expresión de la aceleración obtenida más arriba obtenemos:</w:t>
      </w:r>
    </w:p>
    <w:p w:rsidR="002C06AE" w:rsidRPr="00667302" w:rsidRDefault="002C06AE" w:rsidP="007B1F13">
      <w:r>
        <w:rPr>
          <w:noProof/>
        </w:rPr>
        <w:pict>
          <v:shape id="_x0000_s2454" type="#_x0000_t202" style="position:absolute;margin-left:191.25pt;margin-top:12.3pt;width:270pt;height:81pt;z-index:251747840" filled="f" stroked="f">
            <v:stroke startarrowwidth="narrow" startarrowlength="short"/>
            <v:textbox inset=".5mm,.3mm,.5mm,.3mm">
              <w:txbxContent>
                <w:p w:rsidR="002C06AE" w:rsidRPr="002C06AE" w:rsidRDefault="002C06AE">
                  <w:pPr>
                    <w:rPr>
                      <w:sz w:val="20"/>
                      <w:szCs w:val="20"/>
                    </w:rPr>
                  </w:pPr>
                  <w:r w:rsidRPr="002C06AE">
                    <w:rPr>
                      <w:sz w:val="20"/>
                      <w:szCs w:val="20"/>
                    </w:rPr>
                    <w:t xml:space="preserve">La situación, por tanto, </w:t>
                  </w:r>
                  <w:r w:rsidRPr="002C06AE">
                    <w:rPr>
                      <w:b/>
                      <w:i/>
                      <w:sz w:val="20"/>
                      <w:szCs w:val="20"/>
                    </w:rPr>
                    <w:t>equivale a considerar un único cuerpo de masa igual a la suma de la masa de ambos cuerpos y sometido a una fuerza igual a P</w:t>
                  </w:r>
                  <w:r w:rsidRPr="002C06AE">
                    <w:rPr>
                      <w:b/>
                      <w:i/>
                      <w:sz w:val="20"/>
                      <w:szCs w:val="20"/>
                      <w:vertAlign w:val="subscript"/>
                    </w:rPr>
                    <w:t>2</w:t>
                  </w:r>
                  <w:r>
                    <w:rPr>
                      <w:b/>
                      <w:i/>
                      <w:sz w:val="20"/>
                      <w:szCs w:val="20"/>
                    </w:rPr>
                    <w:t xml:space="preserve">, </w:t>
                  </w:r>
                  <w:r w:rsidRPr="002C06AE">
                    <w:rPr>
                      <w:b/>
                      <w:i/>
                      <w:sz w:val="20"/>
                      <w:szCs w:val="20"/>
                    </w:rPr>
                    <w:t>o fuerza r</w:t>
                  </w:r>
                  <w:r w:rsidRPr="002C06AE">
                    <w:rPr>
                      <w:b/>
                      <w:i/>
                      <w:sz w:val="20"/>
                      <w:szCs w:val="20"/>
                    </w:rPr>
                    <w:t>e</w:t>
                  </w:r>
                  <w:r w:rsidRPr="002C06AE">
                    <w:rPr>
                      <w:b/>
                      <w:i/>
                      <w:sz w:val="20"/>
                      <w:szCs w:val="20"/>
                    </w:rPr>
                    <w:t>sultante de todas las que actúan sobre el sistema,</w:t>
                  </w:r>
                  <w:r w:rsidRPr="002C06AE">
                    <w:rPr>
                      <w:sz w:val="20"/>
                      <w:szCs w:val="20"/>
                    </w:rPr>
                    <w:t xml:space="preserve"> ya que las tensiones, al ser iguales y de sentido co</w:t>
                  </w:r>
                  <w:r w:rsidRPr="002C06AE"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 xml:space="preserve">trario, </w:t>
                  </w:r>
                  <w:r w:rsidRPr="002C06AE">
                    <w:rPr>
                      <w:sz w:val="20"/>
                      <w:szCs w:val="20"/>
                    </w:rPr>
                    <w:t>se anularían</w:t>
                  </w:r>
                  <w:r>
                    <w:rPr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453" type="#_x0000_t75" style="position:absolute;margin-left:13.5pt;margin-top:4.05pt;width:155pt;height:55.3pt;z-index:-251569664">
            <v:imagedata r:id="rId46" o:title=""/>
          </v:shape>
          <o:OLEObject Type="Embed" ProgID="Equation.DSMT4" ShapeID="_x0000_s2453" DrawAspect="Content" ObjectID="_1504801762" r:id="rId47"/>
        </w:pict>
      </w:r>
    </w:p>
    <w:sectPr w:rsidR="002C06AE" w:rsidRPr="00667302" w:rsidSect="006B725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2EE3" w:rsidRDefault="00C22EE3">
      <w:r>
        <w:separator/>
      </w:r>
    </w:p>
  </w:endnote>
  <w:endnote w:type="continuationSeparator" w:id="0">
    <w:p w:rsidR="00C22EE3" w:rsidRDefault="00C22E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375" w:rsidRDefault="00B10375" w:rsidP="00D63E4C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B10375" w:rsidRDefault="00B10375" w:rsidP="00991012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375" w:rsidRDefault="00B10375" w:rsidP="00D63E4C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B77D5E"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B10375" w:rsidRDefault="00B10375" w:rsidP="00991012">
    <w:pPr>
      <w:pStyle w:val="Piedepgin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2EE3" w:rsidRDefault="00C22EE3">
      <w:r>
        <w:separator/>
      </w:r>
    </w:p>
  </w:footnote>
  <w:footnote w:type="continuationSeparator" w:id="0">
    <w:p w:rsidR="00C22EE3" w:rsidRDefault="00C22E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aconcuadrcula"/>
      <w:tblW w:w="0" w:type="auto"/>
      <w:tblBorders>
        <w:top w:val="none" w:sz="0" w:space="0" w:color="auto"/>
        <w:left w:val="none" w:sz="0" w:space="0" w:color="auto"/>
        <w:right w:val="none" w:sz="0" w:space="0" w:color="auto"/>
      </w:tblBorders>
      <w:tblLook w:val="01E0"/>
    </w:tblPr>
    <w:tblGrid>
      <w:gridCol w:w="6048"/>
      <w:gridCol w:w="3730"/>
    </w:tblGrid>
    <w:tr w:rsidR="0035056C" w:rsidTr="005D6BB5">
      <w:tc>
        <w:tcPr>
          <w:tcW w:w="6048" w:type="dxa"/>
          <w:tcBorders>
            <w:top w:val="nil"/>
            <w:right w:val="nil"/>
          </w:tcBorders>
        </w:tcPr>
        <w:p w:rsidR="0035056C" w:rsidRDefault="0035056C" w:rsidP="005D6BB5">
          <w:pPr>
            <w:pStyle w:val="Encabezado"/>
            <w:spacing w:after="120"/>
          </w:pPr>
          <w:r>
            <w:t>F y Q 1º Bachillerat</w:t>
          </w:r>
          <w:r w:rsidR="00B77D5E">
            <w:t>o. IES La Palma</w:t>
          </w:r>
        </w:p>
      </w:tc>
      <w:tc>
        <w:tcPr>
          <w:tcW w:w="3730" w:type="dxa"/>
          <w:tcBorders>
            <w:left w:val="nil"/>
          </w:tcBorders>
        </w:tcPr>
        <w:p w:rsidR="0035056C" w:rsidRDefault="0035056C" w:rsidP="005D6BB5">
          <w:pPr>
            <w:pStyle w:val="Encabezado"/>
            <w:spacing w:after="120"/>
            <w:jc w:val="right"/>
          </w:pPr>
          <w:r>
            <w:t>Dinámica</w:t>
          </w:r>
        </w:p>
      </w:tc>
    </w:tr>
  </w:tbl>
  <w:p w:rsidR="0035056C" w:rsidRDefault="0035056C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31C50"/>
    <w:multiLevelType w:val="multilevel"/>
    <w:tmpl w:val="A3429FAE"/>
    <w:lvl w:ilvl="0">
      <w:start w:val="1"/>
      <w:numFmt w:val="lowerLetter"/>
      <w:lvlText w:val="%1)"/>
      <w:lvlJc w:val="left"/>
      <w:pPr>
        <w:tabs>
          <w:tab w:val="num" w:pos="1352"/>
        </w:tabs>
        <w:ind w:left="1352" w:hanging="284"/>
      </w:pPr>
      <w:rPr>
        <w:rFonts w:hint="default"/>
        <w:b w:val="0"/>
        <w:i w:val="0"/>
      </w:rPr>
    </w:lvl>
    <w:lvl w:ilvl="1">
      <w:start w:val="1"/>
      <w:numFmt w:val="decimal"/>
      <w:lvlText w:val="%2."/>
      <w:lvlJc w:val="left"/>
      <w:pPr>
        <w:tabs>
          <w:tab w:val="num" w:pos="2148"/>
        </w:tabs>
        <w:ind w:left="2148" w:hanging="360"/>
      </w:pPr>
      <w:rPr>
        <w:rFonts w:hint="default"/>
        <w:b w:val="0"/>
        <w:i w:val="0"/>
      </w:rPr>
    </w:lvl>
    <w:lvl w:ilvl="2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">
    <w:nsid w:val="09A51E31"/>
    <w:multiLevelType w:val="multilevel"/>
    <w:tmpl w:val="E29070D2"/>
    <w:lvl w:ilvl="0">
      <w:start w:val="1"/>
      <w:numFmt w:val="bullet"/>
      <w:lvlText w:val=""/>
      <w:lvlJc w:val="left"/>
      <w:pPr>
        <w:tabs>
          <w:tab w:val="num" w:pos="284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B76A7C"/>
    <w:multiLevelType w:val="hybridMultilevel"/>
    <w:tmpl w:val="D764AD4E"/>
    <w:lvl w:ilvl="0" w:tplc="FFF2B35E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3">
    <w:nsid w:val="1033309E"/>
    <w:multiLevelType w:val="hybridMultilevel"/>
    <w:tmpl w:val="D16243C6"/>
    <w:lvl w:ilvl="0" w:tplc="FFF2B35E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4">
    <w:nsid w:val="17F71E62"/>
    <w:multiLevelType w:val="hybridMultilevel"/>
    <w:tmpl w:val="92F0744A"/>
    <w:lvl w:ilvl="0" w:tplc="5536715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E1119"/>
    <w:multiLevelType w:val="multilevel"/>
    <w:tmpl w:val="DD76B2A4"/>
    <w:lvl w:ilvl="0">
      <w:start w:val="1"/>
      <w:numFmt w:val="bullet"/>
      <w:lvlText w:val=""/>
      <w:lvlJc w:val="left"/>
      <w:pPr>
        <w:tabs>
          <w:tab w:val="num" w:pos="1021"/>
        </w:tabs>
        <w:ind w:left="1021" w:hanging="341"/>
      </w:pPr>
      <w:rPr>
        <w:rFonts w:ascii="Wingdings" w:hAnsi="Wingdings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CBD28EA"/>
    <w:multiLevelType w:val="hybridMultilevel"/>
    <w:tmpl w:val="619C1D26"/>
    <w:lvl w:ilvl="0" w:tplc="58065DF0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05169C5"/>
    <w:multiLevelType w:val="hybridMultilevel"/>
    <w:tmpl w:val="F3C8FE92"/>
    <w:lvl w:ilvl="0" w:tplc="A7501586">
      <w:start w:val="1"/>
      <w:numFmt w:val="bullet"/>
      <w:lvlText w:val=""/>
      <w:lvlJc w:val="left"/>
      <w:pPr>
        <w:tabs>
          <w:tab w:val="num" w:pos="680"/>
        </w:tabs>
        <w:ind w:left="963" w:hanging="283"/>
      </w:pPr>
      <w:rPr>
        <w:rFonts w:ascii="Symbol" w:hAnsi="Symbol" w:hint="default"/>
        <w:color w:val="000000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10B4EA4"/>
    <w:multiLevelType w:val="hybridMultilevel"/>
    <w:tmpl w:val="83B8C814"/>
    <w:lvl w:ilvl="0" w:tplc="EDC0A03A">
      <w:start w:val="1"/>
      <w:numFmt w:val="lowerLetter"/>
      <w:lvlText w:val="%1)"/>
      <w:lvlJc w:val="left"/>
      <w:pPr>
        <w:tabs>
          <w:tab w:val="num" w:pos="1352"/>
        </w:tabs>
        <w:ind w:left="1352" w:hanging="284"/>
      </w:pPr>
      <w:rPr>
        <w:rFonts w:hint="default"/>
        <w:b w:val="0"/>
        <w:i w:val="0"/>
      </w:rPr>
    </w:lvl>
    <w:lvl w:ilvl="1" w:tplc="EDC0A03A">
      <w:start w:val="1"/>
      <w:numFmt w:val="lowerLetter"/>
      <w:lvlText w:val="%2)"/>
      <w:lvlJc w:val="left"/>
      <w:pPr>
        <w:tabs>
          <w:tab w:val="num" w:pos="1352"/>
        </w:tabs>
        <w:ind w:left="1352" w:hanging="284"/>
      </w:pPr>
      <w:rPr>
        <w:rFonts w:hint="default"/>
        <w:b w:val="0"/>
        <w:i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9">
    <w:nsid w:val="258D3E12"/>
    <w:multiLevelType w:val="hybridMultilevel"/>
    <w:tmpl w:val="041608BC"/>
    <w:lvl w:ilvl="0" w:tplc="67B86220">
      <w:start w:val="1"/>
      <w:numFmt w:val="bullet"/>
      <w:lvlText w:val=""/>
      <w:lvlJc w:val="left"/>
      <w:pPr>
        <w:tabs>
          <w:tab w:val="num" w:pos="935"/>
        </w:tabs>
        <w:ind w:left="991" w:hanging="283"/>
      </w:pPr>
      <w:rPr>
        <w:rFonts w:ascii="Symbol" w:hAnsi="Symbol" w:hint="default"/>
        <w:color w:val="000000"/>
        <w:sz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0">
    <w:nsid w:val="25A9024E"/>
    <w:multiLevelType w:val="hybridMultilevel"/>
    <w:tmpl w:val="3CA8620A"/>
    <w:lvl w:ilvl="0" w:tplc="0C0A0017">
      <w:start w:val="1"/>
      <w:numFmt w:val="lowerLetter"/>
      <w:lvlText w:val="%1)"/>
      <w:lvlJc w:val="left"/>
      <w:pPr>
        <w:tabs>
          <w:tab w:val="num" w:pos="1428"/>
        </w:tabs>
        <w:ind w:left="1428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1">
    <w:nsid w:val="2FA7487F"/>
    <w:multiLevelType w:val="hybridMultilevel"/>
    <w:tmpl w:val="551EFAAA"/>
    <w:lvl w:ilvl="0" w:tplc="67B86220">
      <w:start w:val="1"/>
      <w:numFmt w:val="bullet"/>
      <w:lvlText w:val=""/>
      <w:lvlJc w:val="left"/>
      <w:pPr>
        <w:tabs>
          <w:tab w:val="num" w:pos="227"/>
        </w:tabs>
        <w:ind w:left="283" w:hanging="283"/>
      </w:pPr>
      <w:rPr>
        <w:rFonts w:ascii="Symbol" w:hAnsi="Symbol" w:hint="default"/>
        <w:color w:val="000000"/>
        <w:sz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B8923E0"/>
    <w:multiLevelType w:val="hybridMultilevel"/>
    <w:tmpl w:val="E87A3DC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EDF753C"/>
    <w:multiLevelType w:val="hybridMultilevel"/>
    <w:tmpl w:val="F6B6595E"/>
    <w:lvl w:ilvl="0" w:tplc="0922DDE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>
    <w:nsid w:val="5BC85800"/>
    <w:multiLevelType w:val="hybridMultilevel"/>
    <w:tmpl w:val="F8800FF8"/>
    <w:lvl w:ilvl="0" w:tplc="FFF2B35E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15">
    <w:nsid w:val="5E0C4C9D"/>
    <w:multiLevelType w:val="hybridMultilevel"/>
    <w:tmpl w:val="E29070D2"/>
    <w:lvl w:ilvl="0" w:tplc="A7501586">
      <w:start w:val="1"/>
      <w:numFmt w:val="bullet"/>
      <w:lvlText w:val=""/>
      <w:lvlJc w:val="left"/>
      <w:pPr>
        <w:tabs>
          <w:tab w:val="num" w:pos="283"/>
        </w:tabs>
        <w:ind w:left="566" w:hanging="283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6">
    <w:nsid w:val="63C300D1"/>
    <w:multiLevelType w:val="hybridMultilevel"/>
    <w:tmpl w:val="53AEA90E"/>
    <w:lvl w:ilvl="0" w:tplc="FFF2B35E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17">
    <w:nsid w:val="68A71770"/>
    <w:multiLevelType w:val="multilevel"/>
    <w:tmpl w:val="5DDA0E8A"/>
    <w:lvl w:ilvl="0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8">
    <w:nsid w:val="723C44DC"/>
    <w:multiLevelType w:val="hybridMultilevel"/>
    <w:tmpl w:val="DD76B2A4"/>
    <w:lvl w:ilvl="0" w:tplc="2A52DF56">
      <w:start w:val="1"/>
      <w:numFmt w:val="bullet"/>
      <w:lvlText w:val=""/>
      <w:lvlJc w:val="left"/>
      <w:pPr>
        <w:tabs>
          <w:tab w:val="num" w:pos="1021"/>
        </w:tabs>
        <w:ind w:left="1021" w:hanging="341"/>
      </w:pPr>
      <w:rPr>
        <w:rFonts w:ascii="Wingdings" w:hAnsi="Wingdings" w:hint="default"/>
        <w:color w:val="000000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3640305"/>
    <w:multiLevelType w:val="hybridMultilevel"/>
    <w:tmpl w:val="245EA900"/>
    <w:lvl w:ilvl="0" w:tplc="A7501586">
      <w:start w:val="1"/>
      <w:numFmt w:val="bullet"/>
      <w:lvlText w:val=""/>
      <w:lvlJc w:val="left"/>
      <w:pPr>
        <w:tabs>
          <w:tab w:val="num" w:pos="341"/>
        </w:tabs>
        <w:ind w:left="624" w:hanging="283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0">
    <w:nsid w:val="73735FE6"/>
    <w:multiLevelType w:val="hybridMultilevel"/>
    <w:tmpl w:val="6304E484"/>
    <w:lvl w:ilvl="0" w:tplc="FFF2B3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E9E3CCC"/>
    <w:multiLevelType w:val="hybridMultilevel"/>
    <w:tmpl w:val="5DF629B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1"/>
  </w:num>
  <w:num w:numId="3">
    <w:abstractNumId w:val="10"/>
  </w:num>
  <w:num w:numId="4">
    <w:abstractNumId w:val="13"/>
  </w:num>
  <w:num w:numId="5">
    <w:abstractNumId w:val="6"/>
  </w:num>
  <w:num w:numId="6">
    <w:abstractNumId w:val="4"/>
  </w:num>
  <w:num w:numId="7">
    <w:abstractNumId w:val="20"/>
  </w:num>
  <w:num w:numId="8">
    <w:abstractNumId w:val="3"/>
  </w:num>
  <w:num w:numId="9">
    <w:abstractNumId w:val="16"/>
  </w:num>
  <w:num w:numId="10">
    <w:abstractNumId w:val="2"/>
  </w:num>
  <w:num w:numId="11">
    <w:abstractNumId w:val="14"/>
  </w:num>
  <w:num w:numId="12">
    <w:abstractNumId w:val="18"/>
  </w:num>
  <w:num w:numId="13">
    <w:abstractNumId w:val="5"/>
  </w:num>
  <w:num w:numId="14">
    <w:abstractNumId w:val="7"/>
  </w:num>
  <w:num w:numId="15">
    <w:abstractNumId w:val="15"/>
  </w:num>
  <w:num w:numId="16">
    <w:abstractNumId w:val="1"/>
  </w:num>
  <w:num w:numId="17">
    <w:abstractNumId w:val="19"/>
  </w:num>
  <w:num w:numId="18">
    <w:abstractNumId w:val="11"/>
  </w:num>
  <w:num w:numId="19">
    <w:abstractNumId w:val="9"/>
  </w:num>
  <w:num w:numId="20">
    <w:abstractNumId w:val="8"/>
  </w:num>
  <w:num w:numId="21">
    <w:abstractNumId w:val="17"/>
  </w:num>
  <w:num w:numId="2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1AFE"/>
    <w:rsid w:val="0001260B"/>
    <w:rsid w:val="00017D07"/>
    <w:rsid w:val="00032984"/>
    <w:rsid w:val="000368A0"/>
    <w:rsid w:val="00040CB6"/>
    <w:rsid w:val="0005100D"/>
    <w:rsid w:val="00056BC5"/>
    <w:rsid w:val="000760C2"/>
    <w:rsid w:val="000B66E3"/>
    <w:rsid w:val="000C5F66"/>
    <w:rsid w:val="000D4790"/>
    <w:rsid w:val="000D667D"/>
    <w:rsid w:val="000E01E7"/>
    <w:rsid w:val="000F2BC1"/>
    <w:rsid w:val="0010043D"/>
    <w:rsid w:val="001253D0"/>
    <w:rsid w:val="00134056"/>
    <w:rsid w:val="00154C21"/>
    <w:rsid w:val="00173BF0"/>
    <w:rsid w:val="0018663E"/>
    <w:rsid w:val="001B2B68"/>
    <w:rsid w:val="001B59C6"/>
    <w:rsid w:val="001C456F"/>
    <w:rsid w:val="001E56FA"/>
    <w:rsid w:val="001E5F56"/>
    <w:rsid w:val="00217A17"/>
    <w:rsid w:val="00226ADD"/>
    <w:rsid w:val="00244D06"/>
    <w:rsid w:val="00267DDE"/>
    <w:rsid w:val="0028270D"/>
    <w:rsid w:val="00291E93"/>
    <w:rsid w:val="00293CB1"/>
    <w:rsid w:val="002A0773"/>
    <w:rsid w:val="002B257B"/>
    <w:rsid w:val="002C06AE"/>
    <w:rsid w:val="002C6B19"/>
    <w:rsid w:val="002F5AD5"/>
    <w:rsid w:val="00304B02"/>
    <w:rsid w:val="0031266F"/>
    <w:rsid w:val="00322217"/>
    <w:rsid w:val="0035056C"/>
    <w:rsid w:val="00362B64"/>
    <w:rsid w:val="003705D6"/>
    <w:rsid w:val="0037429A"/>
    <w:rsid w:val="00391140"/>
    <w:rsid w:val="003945C7"/>
    <w:rsid w:val="003A3B93"/>
    <w:rsid w:val="003F4A93"/>
    <w:rsid w:val="004270CB"/>
    <w:rsid w:val="004474B9"/>
    <w:rsid w:val="00453559"/>
    <w:rsid w:val="00463CCB"/>
    <w:rsid w:val="00471077"/>
    <w:rsid w:val="00475F43"/>
    <w:rsid w:val="004847DB"/>
    <w:rsid w:val="00485CCF"/>
    <w:rsid w:val="004A4719"/>
    <w:rsid w:val="004B4C0E"/>
    <w:rsid w:val="004C4C4E"/>
    <w:rsid w:val="004D37BA"/>
    <w:rsid w:val="004D69A5"/>
    <w:rsid w:val="004E1919"/>
    <w:rsid w:val="004E5614"/>
    <w:rsid w:val="005061C5"/>
    <w:rsid w:val="0053703F"/>
    <w:rsid w:val="00545876"/>
    <w:rsid w:val="005774EB"/>
    <w:rsid w:val="005A4628"/>
    <w:rsid w:val="005C780E"/>
    <w:rsid w:val="005D6BB5"/>
    <w:rsid w:val="005F34A7"/>
    <w:rsid w:val="00621091"/>
    <w:rsid w:val="00641644"/>
    <w:rsid w:val="0064768C"/>
    <w:rsid w:val="00647D4D"/>
    <w:rsid w:val="00654CDB"/>
    <w:rsid w:val="00655FD0"/>
    <w:rsid w:val="00664306"/>
    <w:rsid w:val="00667302"/>
    <w:rsid w:val="00676D74"/>
    <w:rsid w:val="00681AFE"/>
    <w:rsid w:val="006A3DD4"/>
    <w:rsid w:val="006B7252"/>
    <w:rsid w:val="006D72D1"/>
    <w:rsid w:val="006E0981"/>
    <w:rsid w:val="006E0BE1"/>
    <w:rsid w:val="006E16C1"/>
    <w:rsid w:val="007058B7"/>
    <w:rsid w:val="00720EBC"/>
    <w:rsid w:val="007437A7"/>
    <w:rsid w:val="00745EFE"/>
    <w:rsid w:val="00747464"/>
    <w:rsid w:val="00766748"/>
    <w:rsid w:val="00770341"/>
    <w:rsid w:val="00777589"/>
    <w:rsid w:val="00780639"/>
    <w:rsid w:val="007A2B70"/>
    <w:rsid w:val="007B1F13"/>
    <w:rsid w:val="007B4D37"/>
    <w:rsid w:val="007C2721"/>
    <w:rsid w:val="007C63AC"/>
    <w:rsid w:val="007F23E0"/>
    <w:rsid w:val="007F32CE"/>
    <w:rsid w:val="007F5010"/>
    <w:rsid w:val="007F525A"/>
    <w:rsid w:val="008176A3"/>
    <w:rsid w:val="00832891"/>
    <w:rsid w:val="0083464D"/>
    <w:rsid w:val="0084144C"/>
    <w:rsid w:val="0085341A"/>
    <w:rsid w:val="008724FC"/>
    <w:rsid w:val="00890113"/>
    <w:rsid w:val="00895EA8"/>
    <w:rsid w:val="008A6E3D"/>
    <w:rsid w:val="008F5A1F"/>
    <w:rsid w:val="00901F99"/>
    <w:rsid w:val="00917BF7"/>
    <w:rsid w:val="00917CB7"/>
    <w:rsid w:val="00926E27"/>
    <w:rsid w:val="00936E95"/>
    <w:rsid w:val="009516F0"/>
    <w:rsid w:val="00967CF8"/>
    <w:rsid w:val="00975DA2"/>
    <w:rsid w:val="00991012"/>
    <w:rsid w:val="009D5D5D"/>
    <w:rsid w:val="009F37AF"/>
    <w:rsid w:val="00A22651"/>
    <w:rsid w:val="00A30765"/>
    <w:rsid w:val="00A5546D"/>
    <w:rsid w:val="00A66EB5"/>
    <w:rsid w:val="00A6777B"/>
    <w:rsid w:val="00A74142"/>
    <w:rsid w:val="00A8699E"/>
    <w:rsid w:val="00AA342A"/>
    <w:rsid w:val="00AC173E"/>
    <w:rsid w:val="00AC426C"/>
    <w:rsid w:val="00AD4753"/>
    <w:rsid w:val="00AD4EF4"/>
    <w:rsid w:val="00AE15D2"/>
    <w:rsid w:val="00AF076D"/>
    <w:rsid w:val="00B10375"/>
    <w:rsid w:val="00B77D5E"/>
    <w:rsid w:val="00BB671C"/>
    <w:rsid w:val="00BD5AA5"/>
    <w:rsid w:val="00BD7CF6"/>
    <w:rsid w:val="00C065F6"/>
    <w:rsid w:val="00C108BD"/>
    <w:rsid w:val="00C121AA"/>
    <w:rsid w:val="00C22EE3"/>
    <w:rsid w:val="00C44537"/>
    <w:rsid w:val="00C645B4"/>
    <w:rsid w:val="00C64BBD"/>
    <w:rsid w:val="00C6689A"/>
    <w:rsid w:val="00C80429"/>
    <w:rsid w:val="00C86597"/>
    <w:rsid w:val="00C9062E"/>
    <w:rsid w:val="00CA73A3"/>
    <w:rsid w:val="00CD0F71"/>
    <w:rsid w:val="00CD48CC"/>
    <w:rsid w:val="00CE3CE2"/>
    <w:rsid w:val="00D0341B"/>
    <w:rsid w:val="00D21678"/>
    <w:rsid w:val="00D23F6F"/>
    <w:rsid w:val="00D55CD6"/>
    <w:rsid w:val="00D63E4C"/>
    <w:rsid w:val="00D73296"/>
    <w:rsid w:val="00D92345"/>
    <w:rsid w:val="00D96215"/>
    <w:rsid w:val="00DA50B4"/>
    <w:rsid w:val="00DB3118"/>
    <w:rsid w:val="00DE54BA"/>
    <w:rsid w:val="00E03AA7"/>
    <w:rsid w:val="00E0594C"/>
    <w:rsid w:val="00E17853"/>
    <w:rsid w:val="00E52AFB"/>
    <w:rsid w:val="00E53CA9"/>
    <w:rsid w:val="00E6454C"/>
    <w:rsid w:val="00E756B4"/>
    <w:rsid w:val="00ED17D0"/>
    <w:rsid w:val="00ED61BB"/>
    <w:rsid w:val="00EE11D0"/>
    <w:rsid w:val="00F30882"/>
    <w:rsid w:val="00F77365"/>
    <w:rsid w:val="00F77D2A"/>
    <w:rsid w:val="00FB01CE"/>
    <w:rsid w:val="00FC0647"/>
    <w:rsid w:val="00FE4689"/>
    <w:rsid w:val="00FF62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="f" fillcolor="white">
      <v:fill color="white" on="f"/>
      <v:stroke startarrowwidth="narrow" startarrowlength="short"/>
      <v:textbox inset=".5mm,.3mm,.5mm,.3mm"/>
      <o:colormru v:ext="edit" colors="#69f,#09f,#ddd,#eaeaea"/>
      <o:colormenu v:ext="edit" fillcolor="red" strokecolor="red"/>
    </o:shapedefaults>
    <o:shapelayout v:ext="edit">
      <o:idmap v:ext="edit" data="1,2"/>
      <o:rules v:ext="edit">
        <o:r id="V:Rule2" type="callout" idref="#_x0000_s1041"/>
        <o:r id="V:Rule3" type="callout" idref="#_x0000_s1042"/>
        <o:r id="V:Rule4" type="callout" idref="#_x0000_s1043"/>
        <o:r id="V:Rule6" type="callout" idref="#_x0000_s1145"/>
        <o:r id="V:Rule8" type="callout" idref="#_x0000_s1146"/>
        <o:r id="V:Rule12" type="arc" idref="#_x0000_s1280"/>
        <o:r id="V:Rule14" type="arc" idref="#_x0000_s1302"/>
        <o:r id="V:Rule19" type="arc" idref="#_x0000_s1349"/>
        <o:r id="V:Rule20" type="arc" idref="#_x0000_s1360"/>
        <o:r id="V:Rule24" type="arc" idref="#_x0000_s1378"/>
        <o:r id="V:Rule25" type="arc" idref="#_x0000_s1387"/>
        <o:r id="V:Rule28" type="arc" idref="#_x0000_s1420"/>
        <o:r id="V:Rule30" type="arc" idref="#_x0000_s1428"/>
        <o:r id="V:Rule31" type="arc" idref="#_x0000_s1435"/>
        <o:r id="V:Rule32" type="arc" idref="#_x0000_s1441"/>
        <o:r id="V:Rule33" type="arc" idref="#_x0000_s1459"/>
        <o:r id="V:Rule34" type="arc" idref="#_x0000_s1465"/>
        <o:r id="V:Rule35" type="arc" idref="#_x0000_s1513"/>
        <o:r id="V:Rule36" type="arc" idref="#_x0000_s1526"/>
        <o:r id="V:Rule38" type="arc" idref="#_x0000_s1556"/>
        <o:r id="V:Rule40" type="arc" idref="#_x0000_s2083"/>
        <o:r id="V:Rule41" type="arc" idref="#_x0000_s2094"/>
        <o:r id="V:Rule42" type="arc" idref="#_x0000_s2110"/>
        <o:r id="V:Rule48" type="arc" idref="#_x0000_s2327"/>
        <o:r id="V:Rule49" type="arc" idref="#_x0000_s2333"/>
        <o:r id="V:Rule50" type="callout" idref="#_x0000_s2351"/>
        <o:r id="V:Rule51" type="callout" idref="#_x0000_s2377"/>
        <o:r id="V:Rule52" type="arc" idref="#_x0000_s2385"/>
        <o:r id="V:Rule53" type="arc" idref="#_x0000_s2398"/>
        <o:r id="V:Rule54" type="arc" idref="#_x0000_s2438"/>
      </o:rules>
      <o:regrouptable v:ext="edit">
        <o:entry new="1" old="0"/>
        <o:entry new="2" old="1"/>
        <o:entry new="3" old="2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5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56"/>
        <o:entry new="65" old="56"/>
        <o:entry new="66" old="0"/>
        <o:entry new="67" old="66"/>
        <o:entry new="68" old="66"/>
        <o:entry new="69" old="66"/>
        <o:entry new="70" old="66"/>
        <o:entry new="71" old="0"/>
        <o:entry new="72" old="0"/>
        <o:entry new="73" old="0"/>
        <o:entry new="74" old="23"/>
        <o:entry new="75" old="23"/>
        <o:entry new="76" old="23"/>
        <o:entry new="77" old="23"/>
        <o:entry new="78" old="23"/>
        <o:entry new="79" old="23"/>
        <o:entry new="80" old="0"/>
        <o:entry new="81" old="0"/>
        <o:entry new="82" old="0"/>
        <o:entry new="83" old="0"/>
        <o:entry new="84" old="0"/>
        <o:entry new="85" old="0"/>
        <o:entry new="86" old="0"/>
        <o:entry new="87" old="0"/>
        <o:entry new="88" old="0"/>
        <o:entry new="89" old="0"/>
        <o:entry new="90" old="0"/>
        <o:entry new="91" old="0"/>
        <o:entry new="92" old="0"/>
        <o:entry new="9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2"/>
      <w:szCs w:val="22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Piedepgina">
    <w:name w:val="footer"/>
    <w:basedOn w:val="Normal"/>
    <w:rsid w:val="00991012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991012"/>
  </w:style>
  <w:style w:type="table" w:styleId="Tablaconcuadrcula">
    <w:name w:val="Table Grid"/>
    <w:basedOn w:val="Tablanormal"/>
    <w:rsid w:val="00AF07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35056C"/>
    <w:pPr>
      <w:tabs>
        <w:tab w:val="center" w:pos="4252"/>
        <w:tab w:val="right" w:pos="8504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102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1141</Words>
  <Characters>6277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DINÁMICA</vt:lpstr>
    </vt:vector>
  </TitlesOfParts>
  <Company>Home</Company>
  <LinksUpToDate>false</LinksUpToDate>
  <CharactersWithSpaces>7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NÁMICA</dc:title>
  <dc:creator>Garlan</dc:creator>
  <cp:lastModifiedBy>Cris</cp:lastModifiedBy>
  <cp:revision>2</cp:revision>
  <dcterms:created xsi:type="dcterms:W3CDTF">2015-09-26T17:43:00Z</dcterms:created>
  <dcterms:modified xsi:type="dcterms:W3CDTF">2015-09-26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